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1E31DB" w14:textId="06FFE452" w:rsidR="002E444B" w:rsidRPr="009B6B56" w:rsidRDefault="002E444B" w:rsidP="009B6B56">
      <w:pPr>
        <w:pStyle w:val="NoSpacing"/>
        <w:jc w:val="center"/>
        <w:rPr>
          <w:rFonts w:ascii="Times New Roman" w:hAnsi="Times New Roman"/>
          <w:b/>
        </w:rPr>
      </w:pPr>
      <w:r w:rsidRPr="009B6B56">
        <w:rPr>
          <w:rFonts w:ascii="Times New Roman" w:hAnsi="Times New Roman"/>
          <w:b/>
        </w:rPr>
        <w:t xml:space="preserve">Chapter </w:t>
      </w:r>
      <w:r w:rsidR="00F3166C">
        <w:rPr>
          <w:rFonts w:ascii="Times New Roman" w:hAnsi="Times New Roman"/>
          <w:b/>
        </w:rPr>
        <w:t>1</w:t>
      </w:r>
    </w:p>
    <w:p w14:paraId="716B6224" w14:textId="77777777" w:rsidR="00AE1949" w:rsidRPr="009B6B56" w:rsidRDefault="00AE1949" w:rsidP="009B6B5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Parametric Equations and Polar Coordinates </w:t>
      </w:r>
    </w:p>
    <w:p w14:paraId="3FA0F923" w14:textId="6609A68B" w:rsidR="002E444B" w:rsidRPr="009B6B56" w:rsidRDefault="00F3166C" w:rsidP="009B6B5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027E29" w:rsidRPr="009B6B56">
        <w:rPr>
          <w:rFonts w:ascii="Times New Roman" w:hAnsi="Times New Roman" w:cs="Times New Roman"/>
          <w:b/>
          <w:sz w:val="24"/>
          <w:szCs w:val="24"/>
        </w:rPr>
        <w:t>.2 Calculus of Parametric Curves</w:t>
      </w:r>
    </w:p>
    <w:p w14:paraId="1D828983" w14:textId="77777777" w:rsidR="002E444B" w:rsidRPr="009B6B56" w:rsidRDefault="002E444B" w:rsidP="009B6B56">
      <w:pPr>
        <w:pStyle w:val="NormalWeb"/>
        <w:spacing w:before="0" w:beforeAutospacing="0" w:after="0" w:afterAutospacing="0"/>
      </w:pPr>
    </w:p>
    <w:p w14:paraId="33E2193E" w14:textId="77777777" w:rsidR="000609C5" w:rsidRPr="009B6B56" w:rsidRDefault="000609C5" w:rsidP="009B6B56">
      <w:pPr>
        <w:pStyle w:val="NormalWeb"/>
        <w:spacing w:before="0" w:beforeAutospacing="0" w:after="0" w:afterAutospacing="0"/>
        <w:rPr>
          <w:b/>
        </w:rPr>
      </w:pPr>
      <w:r w:rsidRPr="009B6B56">
        <w:rPr>
          <w:b/>
        </w:rPr>
        <w:t>Section Exercises</w:t>
      </w:r>
    </w:p>
    <w:p w14:paraId="03EF3146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each set of parametric equations represents a line. Without eliminating the parameter, find the slope of each line. </w:t>
      </w:r>
    </w:p>
    <w:p w14:paraId="0A42046E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1B093B4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860" w:dyaOrig="340" w14:anchorId="749CBC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05pt;height:17.8pt" o:ole="">
            <v:imagedata r:id="rId9" o:title=""/>
          </v:shape>
          <o:OLEObject Type="Embed" ProgID="Equation.DSMT4" ShapeID="_x0000_i1025" DrawAspect="Content" ObjectID="_1626536746" r:id="rId10"/>
        </w:object>
      </w:r>
    </w:p>
    <w:p w14:paraId="0E1F2C85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–1</w:t>
      </w:r>
    </w:p>
    <w:p w14:paraId="5CFBB2C5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062235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00" w:dyaOrig="340" w14:anchorId="3C096D93">
          <v:shape id="_x0000_i1026" type="#_x0000_t75" style="width:84.15pt;height:17.8pt" o:ole="">
            <v:imagedata r:id="rId11" o:title=""/>
          </v:shape>
          <o:OLEObject Type="Embed" ProgID="Equation.DSMT4" ShapeID="_x0000_i1026" DrawAspect="Content" ObjectID="_1626536747" r:id="rId12"/>
        </w:object>
      </w:r>
    </w:p>
    <w:p w14:paraId="695B21A5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0</w:t>
      </w:r>
    </w:p>
    <w:p w14:paraId="6826A156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085DC0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280" w:dyaOrig="340" w14:anchorId="50BD7C57">
          <v:shape id="_x0000_i1027" type="#_x0000_t75" style="width:114.9pt;height:17.8pt" o:ole="">
            <v:imagedata r:id="rId13" o:title=""/>
          </v:shape>
          <o:OLEObject Type="Embed" ProgID="Equation.DSMT4" ShapeID="_x0000_i1027" DrawAspect="Content" ObjectID="_1626536748" r:id="rId14"/>
        </w:object>
      </w:r>
    </w:p>
    <w:p w14:paraId="35014BBE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–2</w:t>
      </w:r>
    </w:p>
    <w:p w14:paraId="0DC38C52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EAE687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220" w:dyaOrig="340" w14:anchorId="1057EA94">
          <v:shape id="_x0000_i1028" type="#_x0000_t75" style="width:110.85pt;height:17.8pt" o:ole="">
            <v:imagedata r:id="rId15" o:title=""/>
          </v:shape>
          <o:OLEObject Type="Embed" ProgID="Equation.DSMT4" ShapeID="_x0000_i1028" DrawAspect="Content" ObjectID="_1626536749" r:id="rId16"/>
        </w:object>
      </w:r>
    </w:p>
    <w:p w14:paraId="4B9AA07C" w14:textId="77777777" w:rsidR="00027E29" w:rsidRPr="009B6B56" w:rsidRDefault="00DB2D37" w:rsidP="009B6B56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7CEE27F">
          <v:shape id="_x0000_i1029" type="#_x0000_t75" style="width:18.6pt;height:30.75pt" o:ole="">
            <v:imagedata r:id="rId17" o:title=""/>
          </v:shape>
          <o:OLEObject Type="Embed" ProgID="Equation.DSMT4" ShapeID="_x0000_i1029" DrawAspect="Content" ObjectID="_1626536750" r:id="rId18"/>
        </w:object>
      </w:r>
    </w:p>
    <w:p w14:paraId="060B8DEA" w14:textId="77777777" w:rsidR="0011134A" w:rsidRPr="009B6B56" w:rsidRDefault="0011134A" w:rsidP="009B6B56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500DD2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determine the slope of the tangent line, then find the equation of the tangent line at the given value of the parameter. </w:t>
      </w:r>
    </w:p>
    <w:p w14:paraId="0E2EF387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3040" w:dyaOrig="620" w14:anchorId="76D3D47C">
          <v:shape id="_x0000_i1030" type="#_x0000_t75" style="width:152.1pt;height:30.75pt" o:ole="">
            <v:imagedata r:id="rId19" o:title=""/>
          </v:shape>
          <o:OLEObject Type="Embed" ProgID="Equation.DSMT4" ShapeID="_x0000_i1030" DrawAspect="Content" ObjectID="_1626536751" r:id="rId20"/>
        </w:object>
      </w:r>
    </w:p>
    <w:p w14:paraId="3A414B66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378B9BA6">
          <v:shape id="_x0000_i1031" type="#_x0000_t75" style="width:46.1pt;height:30.75pt" o:ole="">
            <v:imagedata r:id="rId21" o:title=""/>
          </v:shape>
          <o:OLEObject Type="Embed" ProgID="Equation.DSMT4" ShapeID="_x0000_i1031" DrawAspect="Content" ObjectID="_1626536752" r:id="rId22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4"/>
          <w:sz w:val="24"/>
          <w:szCs w:val="24"/>
        </w:rPr>
        <w:object w:dxaOrig="1920" w:dyaOrig="680" w14:anchorId="01DEF9DD">
          <v:shape id="_x0000_i1032" type="#_x0000_t75" style="width:94.65pt;height:35.6pt" o:ole="">
            <v:imagedata r:id="rId23" o:title=""/>
          </v:shape>
          <o:OLEObject Type="Embed" ProgID="Equation.DSMT4" ShapeID="_x0000_i1032" DrawAspect="Content" ObjectID="_1626536753" r:id="rId24"/>
        </w:object>
      </w:r>
    </w:p>
    <w:p w14:paraId="75F65B39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168B61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720" w:dyaOrig="620" w14:anchorId="62243C7E">
          <v:shape id="_x0000_i1033" type="#_x0000_t75" style="width:135.1pt;height:30.75pt" o:ole="">
            <v:imagedata r:id="rId25" o:title=""/>
          </v:shape>
          <o:OLEObject Type="Embed" ProgID="Equation.DSMT4" ShapeID="_x0000_i1033" DrawAspect="Content" ObjectID="_1626536754" r:id="rId26"/>
        </w:object>
      </w:r>
    </w:p>
    <w:p w14:paraId="06EDAA7C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331AA3C">
          <v:shape id="_x0000_i1034" type="#_x0000_t75" style="width:50.95pt;height:15.35pt" o:ole="">
            <v:imagedata r:id="rId27" o:title=""/>
          </v:shape>
          <o:OLEObject Type="Embed" ProgID="Equation.DSMT4" ShapeID="_x0000_i1034" DrawAspect="Content" ObjectID="_1626536755" r:id="rId28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35C7EF6">
          <v:shape id="_x0000_i1035" type="#_x0000_t75" style="width:30.75pt;height:17pt" o:ole="">
            <v:imagedata r:id="rId29" o:title=""/>
          </v:shape>
          <o:OLEObject Type="Embed" ProgID="Equation.DSMT4" ShapeID="_x0000_i1035" DrawAspect="Content" ObjectID="_1626536756" r:id="rId30"/>
        </w:object>
      </w:r>
    </w:p>
    <w:p w14:paraId="66B20AE5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58E7B4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360" w:dyaOrig="360" w14:anchorId="4E7F81ED">
          <v:shape id="_x0000_i1036" type="#_x0000_t75" style="width:118.1pt;height:17pt" o:ole="">
            <v:imagedata r:id="rId31" o:title=""/>
          </v:shape>
          <o:OLEObject Type="Embed" ProgID="Equation.DSMT4" ShapeID="_x0000_i1036" DrawAspect="Content" ObjectID="_1626536757" r:id="rId32"/>
        </w:object>
      </w:r>
    </w:p>
    <w:p w14:paraId="08BDCF8B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0CA843C8">
          <v:shape id="_x0000_i1037" type="#_x0000_t75" style="width:54.2pt;height:30.75pt" o:ole="">
            <v:imagedata r:id="rId33" o:title=""/>
          </v:shape>
          <o:OLEObject Type="Embed" ProgID="Equation.DSMT4" ShapeID="_x0000_i1037" DrawAspect="Content" ObjectID="_1626536758" r:id="rId34"/>
        </w:object>
      </w:r>
      <w:r w:rsidR="00027E29" w:rsidRPr="009B6B56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2E3D0B9A">
          <v:shape id="_x0000_i1038" type="#_x0000_t75" style="width:80.1pt;height:30.75pt" o:ole="">
            <v:imagedata r:id="rId35" o:title=""/>
          </v:shape>
          <o:OLEObject Type="Embed" ProgID="Equation.DSMT4" ShapeID="_x0000_i1038" DrawAspect="Content" ObjectID="_1626536759" r:id="rId36"/>
        </w:object>
      </w:r>
    </w:p>
    <w:p w14:paraId="74CFB13A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CF04F1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76F2D268">
          <v:shape id="_x0000_i1039" type="#_x0000_t75" style="width:134.3pt;height:30.75pt" o:ole="">
            <v:imagedata r:id="rId37" o:title=""/>
          </v:shape>
          <o:OLEObject Type="Embed" ProgID="Equation.DSMT4" ShapeID="_x0000_i1039" DrawAspect="Content" ObjectID="_1626536760" r:id="rId38"/>
        </w:object>
      </w:r>
    </w:p>
    <w:p w14:paraId="46FD6997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Slope is undefined;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C7EDA36">
          <v:shape id="_x0000_i1040" type="#_x0000_t75" style="width:29.95pt;height:14.55pt" o:ole="">
            <v:imagedata r:id="rId39" o:title=""/>
          </v:shape>
          <o:OLEObject Type="Embed" ProgID="Equation.DSMT4" ShapeID="_x0000_i1040" DrawAspect="Content" ObjectID="_1626536761" r:id="rId40"/>
        </w:object>
      </w:r>
    </w:p>
    <w:p w14:paraId="02C8B01C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18C503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340" w:dyaOrig="380" w14:anchorId="09864255">
          <v:shape id="_x0000_i1041" type="#_x0000_t75" style="width:114.9pt;height:18.6pt" o:ole="">
            <v:imagedata r:id="rId41" o:title=""/>
          </v:shape>
          <o:OLEObject Type="Embed" ProgID="Equation.DSMT4" ShapeID="_x0000_i1041" DrawAspect="Content" ObjectID="_1626536762" r:id="rId42"/>
        </w:object>
      </w:r>
    </w:p>
    <w:p w14:paraId="194AEFB1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Slope is 8; </w:t>
      </w:r>
      <w:r w:rsidR="00027E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7EAB5BE4">
          <v:shape id="_x0000_i1042" type="#_x0000_t75" style="width:76.85pt;height:17pt" o:ole="">
            <v:imagedata r:id="rId43" o:title=""/>
          </v:shape>
          <o:OLEObject Type="Embed" ProgID="Equation.DSMT4" ShapeID="_x0000_i1042" DrawAspect="Content" ObjectID="_1626536763" r:id="rId44"/>
        </w:object>
      </w:r>
    </w:p>
    <w:p w14:paraId="6ADA1D7C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AA0320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all points on the curve that have the given slope. </w:t>
      </w:r>
    </w:p>
    <w:p w14:paraId="3146BDD0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1ECB094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00" w:dyaOrig="340" w14:anchorId="0EF12FB2">
          <v:shape id="_x0000_i1043" type="#_x0000_t75" style="width:120.55pt;height:17.8pt" o:ole="">
            <v:imagedata r:id="rId45" o:title=""/>
          </v:shape>
          <o:OLEObject Type="Embed" ProgID="Equation.DSMT4" ShapeID="_x0000_i1043" DrawAspect="Content" ObjectID="_1626536764" r:id="rId46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slope = 0.5 </w:t>
      </w:r>
    </w:p>
    <w:p w14:paraId="703ED356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55BF6880">
          <v:shape id="_x0000_i1044" type="#_x0000_t75" style="width:1in;height:17pt" o:ole="">
            <v:imagedata r:id="rId47" o:title=""/>
          </v:shape>
          <o:OLEObject Type="Embed" ProgID="Equation.DSMT4" ShapeID="_x0000_i1044" DrawAspect="Content" ObjectID="_1626536765" r:id="rId48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2B18D01E">
          <v:shape id="_x0000_i1045" type="#_x0000_t75" style="width:56.65pt;height:36.4pt" o:ole="">
            <v:imagedata r:id="rId49" o:title=""/>
          </v:shape>
          <o:OLEObject Type="Embed" ProgID="Equation.DSMT4" ShapeID="_x0000_i1045" DrawAspect="Content" ObjectID="_1626536766" r:id="rId50"/>
        </w:object>
      </w:r>
    </w:p>
    <w:p w14:paraId="353E8594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974892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320" w:dyaOrig="340" w14:anchorId="71F4CBAA">
          <v:shape id="_x0000_i1046" type="#_x0000_t75" style="width:165.05pt;height:17.8pt" o:ole="">
            <v:imagedata r:id="rId51" o:title=""/>
          </v:shape>
          <o:OLEObject Type="Embed" ProgID="Equation.DSMT4" ShapeID="_x0000_i1046" DrawAspect="Content" ObjectID="_1626536767" r:id="rId52"/>
        </w:object>
      </w:r>
    </w:p>
    <w:p w14:paraId="58C7DFA8" w14:textId="77777777" w:rsidR="00027E29" w:rsidRPr="009B6B56" w:rsidRDefault="00DB2D37" w:rsidP="009B6B56">
      <w:pPr>
        <w:spacing w:after="0" w:line="240" w:lineRule="auto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57361E82">
          <v:shape id="_x0000_i1047" type="#_x0000_t75" style="width:72.8pt;height:20.2pt" o:ole="">
            <v:imagedata r:id="rId53" o:title=""/>
          </v:shape>
          <o:OLEObject Type="Embed" ProgID="Equation.DSMT4" ShapeID="_x0000_i1047" DrawAspect="Content" ObjectID="_1626536768" r:id="rId54"/>
        </w:object>
      </w:r>
    </w:p>
    <w:p w14:paraId="06DC08FA" w14:textId="77777777" w:rsidR="0011134A" w:rsidRPr="009B6B56" w:rsidRDefault="0011134A" w:rsidP="009B6B5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251033C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940" w:dyaOrig="620" w14:anchorId="523D54D7">
          <v:shape id="_x0000_i1048" type="#_x0000_t75" style="width:146.45pt;height:30.75pt" o:ole="">
            <v:imagedata r:id="rId55" o:title=""/>
          </v:shape>
          <o:OLEObject Type="Embed" ProgID="Equation.DSMT4" ShapeID="_x0000_i1048" DrawAspect="Content" ObjectID="_1626536769" r:id="rId56"/>
        </w:object>
      </w:r>
    </w:p>
    <w:p w14:paraId="38F5F947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No points possible; undefined expression.</w:t>
      </w:r>
    </w:p>
    <w:p w14:paraId="4F68E286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C6FE55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260" w:dyaOrig="380" w14:anchorId="15ECA05D">
          <v:shape id="_x0000_i1049" type="#_x0000_t75" style="width:161.8pt;height:18.6pt" o:ole="">
            <v:imagedata r:id="rId57" o:title=""/>
          </v:shape>
          <o:OLEObject Type="Embed" ProgID="Equation.DSMT4" ShapeID="_x0000_i1049" DrawAspect="Content" ObjectID="_1626536770" r:id="rId58"/>
        </w:object>
      </w:r>
    </w:p>
    <w:p w14:paraId="3E17B994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31D0C49C">
          <v:shape id="_x0000_i1050" type="#_x0000_t75" style="width:32.35pt;height:20.2pt" o:ole="">
            <v:imagedata r:id="rId59" o:title=""/>
          </v:shape>
          <o:OLEObject Type="Embed" ProgID="Equation.DSMT4" ShapeID="_x0000_i1050" DrawAspect="Content" ObjectID="_1626536771" r:id="rId60"/>
        </w:object>
      </w:r>
    </w:p>
    <w:p w14:paraId="2F372D2C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CCB29E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write the equation of the tangent line in Cartesian coordinates for the given parameter </w:t>
      </w:r>
      <w:r w:rsidRPr="009B6B56">
        <w:rPr>
          <w:rFonts w:ascii="Times New Roman" w:hAnsi="Times New Roman" w:cs="Times New Roman"/>
          <w:b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b/>
          <w:sz w:val="24"/>
          <w:szCs w:val="24"/>
        </w:rPr>
        <w:t>.</w:t>
      </w:r>
    </w:p>
    <w:p w14:paraId="31ED5C19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F2F8EE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799" w:dyaOrig="400" w14:anchorId="311370AF">
          <v:shape id="_x0000_i1051" type="#_x0000_t75" style="width:140.75pt;height:20.2pt" o:ole="">
            <v:imagedata r:id="rId61" o:title=""/>
          </v:shape>
          <o:OLEObject Type="Embed" ProgID="Equation.DSMT4" ShapeID="_x0000_i1051" DrawAspect="Content" ObjectID="_1626536772" r:id="rId62"/>
        </w:object>
      </w:r>
    </w:p>
    <w:p w14:paraId="7944B818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8"/>
          <w:sz w:val="24"/>
          <w:szCs w:val="24"/>
        </w:rPr>
        <w:object w:dxaOrig="1480" w:dyaOrig="680" w14:anchorId="51D6C583">
          <v:shape id="_x0000_i1052" type="#_x0000_t75" style="width:73.6pt;height:35.6pt" o:ole="">
            <v:imagedata r:id="rId63" o:title=""/>
          </v:shape>
          <o:OLEObject Type="Embed" ProgID="Equation.DSMT4" ShapeID="_x0000_i1052" DrawAspect="Content" ObjectID="_1626536773" r:id="rId64"/>
        </w:object>
      </w:r>
    </w:p>
    <w:p w14:paraId="5C5777D0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9C5396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740" w:dyaOrig="620" w14:anchorId="3764078F">
          <v:shape id="_x0000_i1053" type="#_x0000_t75" style="width:135.9pt;height:30.75pt" o:ole="">
            <v:imagedata r:id="rId65" o:title=""/>
          </v:shape>
          <o:OLEObject Type="Embed" ProgID="Equation.DSMT4" ShapeID="_x0000_i1053" DrawAspect="Content" ObjectID="_1626536774" r:id="rId66"/>
        </w:object>
      </w:r>
    </w:p>
    <w:p w14:paraId="623F5FFB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3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34"/>
          <w:sz w:val="24"/>
          <w:szCs w:val="24"/>
        </w:rPr>
        <w:object w:dxaOrig="4260" w:dyaOrig="800" w14:anchorId="1382D20B">
          <v:shape id="_x0000_i1054" type="#_x0000_t75" style="width:214.4pt;height:39.65pt" o:ole="">
            <v:imagedata r:id="rId67" o:title=""/>
          </v:shape>
          <o:OLEObject Type="Embed" ProgID="Equation.DSMT4" ShapeID="_x0000_i1054" DrawAspect="Content" ObjectID="_1626536775" r:id="rId68"/>
        </w:object>
      </w:r>
    </w:p>
    <w:p w14:paraId="34520CC1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C02985" w14:textId="77777777" w:rsidR="00027E29" w:rsidRPr="009B6B56" w:rsidRDefault="009B6B56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900" w:dyaOrig="360" w14:anchorId="1CC0A25A">
          <v:shape id="_x0000_i1055" type="#_x0000_t75" style="width:144.8pt;height:17.8pt" o:ole="">
            <v:imagedata r:id="rId69" o:title=""/>
          </v:shape>
          <o:OLEObject Type="Embed" ProgID="Equation.DSMT4" ShapeID="_x0000_i1055" DrawAspect="Content" ObjectID="_1626536776" r:id="rId70"/>
        </w:object>
      </w:r>
    </w:p>
    <w:p w14:paraId="4905B240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29235A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140" w:dyaOrig="300" w14:anchorId="25210C92">
          <v:shape id="_x0000_i1056" type="#_x0000_t75" style="width:58.25pt;height:16.2pt" o:ole="">
            <v:imagedata r:id="rId71" o:title=""/>
          </v:shape>
          <o:OLEObject Type="Embed" ProgID="Equation.DSMT4" ShapeID="_x0000_i1056" DrawAspect="Content" ObjectID="_1626536777" r:id="rId72"/>
        </w:object>
      </w:r>
      <w:bookmarkStart w:id="0" w:name="_GoBack"/>
      <w:bookmarkEnd w:id="0"/>
    </w:p>
    <w:p w14:paraId="7A942068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AC29D9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or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939" w:dyaOrig="300" w14:anchorId="7FEC0784">
          <v:shape id="_x0000_i1057" type="#_x0000_t75" style="width:96.25pt;height:15.35pt" o:ole="">
            <v:imagedata r:id="rId73" o:title=""/>
          </v:shape>
          <o:OLEObject Type="Embed" ProgID="Equation.DSMT4" ShapeID="_x0000_i1057" DrawAspect="Content" ObjectID="_1626536778" r:id="rId7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where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1CE941ED">
          <v:shape id="_x0000_i1058" type="#_x0000_t75" style="width:47.75pt;height:12.95pt" o:ole="">
            <v:imagedata r:id="rId75" o:title=""/>
          </v:shape>
          <o:OLEObject Type="Embed" ProgID="Equation.DSMT4" ShapeID="_x0000_i1058" DrawAspect="Content" ObjectID="_1626536779" r:id="rId7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ind all values of </w:t>
      </w:r>
      <w:r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sz w:val="24"/>
          <w:szCs w:val="24"/>
        </w:rPr>
        <w:t xml:space="preserve"> at which a horizontal tangent line exists. </w:t>
      </w:r>
    </w:p>
    <w:p w14:paraId="2ACE2B3F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920" w:dyaOrig="600" w14:anchorId="3B92D506">
          <v:shape id="_x0000_i1059" type="#_x0000_t75" style="width:46.1pt;height:29.1pt" o:ole="">
            <v:imagedata r:id="rId77" o:title=""/>
          </v:shape>
          <o:OLEObject Type="Embed" ProgID="Equation.3" ShapeID="_x0000_i1059" DrawAspect="Content" ObjectID="_1626536780" r:id="rId78"/>
        </w:object>
      </w:r>
    </w:p>
    <w:p w14:paraId="425DD951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66D291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or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120" w:dyaOrig="320" w14:anchorId="0B031C4D">
          <v:shape id="_x0000_i1060" type="#_x0000_t75" style="width:107.6pt;height:15.35pt" o:ole="">
            <v:imagedata r:id="rId79" o:title=""/>
          </v:shape>
          <o:OLEObject Type="Embed" ProgID="Equation.DSMT4" ShapeID="_x0000_i1060" DrawAspect="Content" ObjectID="_1626536781" r:id="rId80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where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1040" w:dyaOrig="260" w14:anchorId="116176A4">
          <v:shape id="_x0000_i1061" type="#_x0000_t75" style="width:52.6pt;height:12.95pt" o:ole="">
            <v:imagedata r:id="rId81" o:title=""/>
          </v:shape>
          <o:OLEObject Type="Embed" ProgID="Equation.DSMT4" ShapeID="_x0000_i1061" DrawAspect="Content" ObjectID="_1626536782" r:id="rId82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ind all values of </w:t>
      </w:r>
      <w:r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sz w:val="24"/>
          <w:szCs w:val="24"/>
        </w:rPr>
        <w:t xml:space="preserve"> at which a vertical tangent line exists. </w:t>
      </w:r>
    </w:p>
    <w:p w14:paraId="74A8CBDB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lastRenderedPageBreak/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1420" w:dyaOrig="600" w14:anchorId="63111BB0">
          <v:shape id="_x0000_i1062" type="#_x0000_t75" style="width:71.2pt;height:29.1pt" o:ole="">
            <v:imagedata r:id="rId83" o:title=""/>
          </v:shape>
          <o:OLEObject Type="Embed" ProgID="Equation.DSMT4" ShapeID="_x0000_i1062" DrawAspect="Content" ObjectID="_1626536783" r:id="rId84"/>
        </w:object>
      </w:r>
    </w:p>
    <w:p w14:paraId="0AA17FD5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B1B7D0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all points on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120" w:dyaOrig="300" w14:anchorId="22600BED">
          <v:shape id="_x0000_i1063" type="#_x0000_t75" style="width:109.2pt;height:15.35pt" o:ole="">
            <v:imagedata r:id="rId85" o:title=""/>
          </v:shape>
          <o:OLEObject Type="Embed" ProgID="Equation.DSMT4" ShapeID="_x0000_i1063" DrawAspect="Content" ObjectID="_1626536784" r:id="rId8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that have the slope of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279" w:dyaOrig="580" w14:anchorId="59B64688">
          <v:shape id="_x0000_i1064" type="#_x0000_t75" style="width:14.55pt;height:29.1pt" o:ole="">
            <v:imagedata r:id="rId87" o:title=""/>
          </v:shape>
          <o:OLEObject Type="Embed" ProgID="Equation.DSMT4" ShapeID="_x0000_i1064" DrawAspect="Content" ObjectID="_1626536785" r:id="rId88"/>
        </w:object>
      </w:r>
    </w:p>
    <w:p w14:paraId="6CE5918F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8"/>
          <w:sz w:val="24"/>
          <w:szCs w:val="24"/>
        </w:rPr>
        <w:object w:dxaOrig="1020" w:dyaOrig="660" w14:anchorId="40BCBB87">
          <v:shape id="_x0000_i1065" type="#_x0000_t75" style="width:50.95pt;height:33.15pt" o:ole="">
            <v:imagedata r:id="rId89" o:title=""/>
          </v:shape>
          <o:OLEObject Type="Embed" ProgID="Equation.DSMT4" ShapeID="_x0000_i1065" DrawAspect="Content" ObjectID="_1626536786" r:id="rId90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="00027E29" w:rsidRPr="009B6B56">
        <w:rPr>
          <w:rFonts w:ascii="Times New Roman" w:hAnsi="Times New Roman" w:cs="Times New Roman"/>
          <w:position w:val="-28"/>
          <w:sz w:val="24"/>
          <w:szCs w:val="24"/>
        </w:rPr>
        <w:object w:dxaOrig="1000" w:dyaOrig="680" w14:anchorId="23730801">
          <v:shape id="_x0000_i1066" type="#_x0000_t75" style="width:50.15pt;height:34pt" o:ole="">
            <v:imagedata r:id="rId91" o:title=""/>
          </v:shape>
          <o:OLEObject Type="Embed" ProgID="Equation.DSMT4" ShapeID="_x0000_i1066" DrawAspect="Content" ObjectID="_1626536787" r:id="rId92"/>
        </w:object>
      </w:r>
    </w:p>
    <w:p w14:paraId="3E0E037A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A821C8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320" w:dyaOrig="580" w14:anchorId="0F06DFAA">
          <v:shape id="_x0000_i1067" type="#_x0000_t75" style="width:17pt;height:29.1pt" o:ole="">
            <v:imagedata r:id="rId93" o:title=""/>
          </v:shape>
          <o:OLEObject Type="Embed" ProgID="Equation.DSMT4" ShapeID="_x0000_i1067" DrawAspect="Content" ObjectID="_1626536788" r:id="rId9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or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880" w:dyaOrig="300" w14:anchorId="15BF334F">
          <v:shape id="_x0000_i1068" type="#_x0000_t75" style="width:94.65pt;height:15.35pt" o:ole="">
            <v:imagedata r:id="rId95" o:title=""/>
          </v:shape>
          <o:OLEObject Type="Embed" ProgID="Equation.DSMT4" ShapeID="_x0000_i1068" DrawAspect="Content" ObjectID="_1626536789" r:id="rId96"/>
        </w:object>
      </w:r>
    </w:p>
    <w:p w14:paraId="5F24D3EA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1180" w:dyaOrig="580" w14:anchorId="63201A2A">
          <v:shape id="_x0000_i1069" type="#_x0000_t75" style="width:59.05pt;height:29.1pt" o:ole="">
            <v:imagedata r:id="rId97" o:title=""/>
          </v:shape>
          <o:OLEObject Type="Embed" ProgID="Equation.DSMT4" ShapeID="_x0000_i1069" DrawAspect="Content" ObjectID="_1626536790" r:id="rId98"/>
        </w:object>
      </w:r>
    </w:p>
    <w:p w14:paraId="22E2A52E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E7A223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equation of the tangent line to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840" w:dyaOrig="300" w14:anchorId="6198AD80">
          <v:shape id="_x0000_i1070" type="#_x0000_t75" style="width:92.2pt;height:15.35pt" o:ole="">
            <v:imagedata r:id="rId99" o:title=""/>
          </v:shape>
          <o:OLEObject Type="Embed" ProgID="Equation.DSMT4" ShapeID="_x0000_i1070" DrawAspect="Content" ObjectID="_1626536791" r:id="rId100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t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600" w:dyaOrig="580" w14:anchorId="3944E516">
          <v:shape id="_x0000_i1071" type="#_x0000_t75" style="width:29.95pt;height:29.1pt" o:ole="">
            <v:imagedata r:id="rId101" o:title=""/>
          </v:shape>
          <o:OLEObject Type="Embed" ProgID="Equation.DSMT4" ShapeID="_x0000_i1071" DrawAspect="Content" ObjectID="_1626536792" r:id="rId102"/>
        </w:object>
      </w:r>
    </w:p>
    <w:p w14:paraId="3043FD0C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231551D0">
          <v:shape id="_x0000_i1072" type="#_x0000_t75" style="width:56.65pt;height:18.6pt" o:ole="">
            <v:imagedata r:id="rId103" o:title=""/>
          </v:shape>
          <o:OLEObject Type="Embed" ProgID="Equation.DSMT4" ShapeID="_x0000_i1072" DrawAspect="Content" ObjectID="_1626536793" r:id="rId104"/>
        </w:object>
      </w:r>
    </w:p>
    <w:p w14:paraId="3B4F713A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B79CED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or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579" w:dyaOrig="300" w14:anchorId="03F063B8">
          <v:shape id="_x0000_i1073" type="#_x0000_t75" style="width:78.45pt;height:15.35pt" o:ole="">
            <v:imagedata r:id="rId105" o:title=""/>
          </v:shape>
          <o:OLEObject Type="Embed" ProgID="Equation.DSMT4" ShapeID="_x0000_i1073" DrawAspect="Content" ObjectID="_1626536794" r:id="rId10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ind the slope and concavity of the curve at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499" w:dyaOrig="260" w14:anchorId="382E4470">
          <v:shape id="_x0000_i1074" type="#_x0000_t75" style="width:25.1pt;height:12.95pt" o:ole="">
            <v:imagedata r:id="rId107" o:title=""/>
          </v:shape>
          <o:OLEObject Type="Embed" ProgID="Equation.DSMT4" ShapeID="_x0000_i1074" DrawAspect="Content" ObjectID="_1626536795" r:id="rId108"/>
        </w:object>
      </w:r>
    </w:p>
    <w:p w14:paraId="2C0C2EA7" w14:textId="77777777" w:rsidR="0011134A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680" w:dyaOrig="580" w14:anchorId="6204582C">
          <v:shape id="_x0000_i1075" type="#_x0000_t75" style="width:35.6pt;height:29.1pt" o:ole="">
            <v:imagedata r:id="rId109" o:title=""/>
          </v:shape>
          <o:OLEObject Type="Embed" ProgID="Equation.DSMT4" ShapeID="_x0000_i1075" DrawAspect="Content" ObjectID="_1626536796" r:id="rId110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820" w:dyaOrig="600" w14:anchorId="5BB787DE">
          <v:shape id="_x0000_i1076" type="#_x0000_t75" style="width:41.25pt;height:30.75pt" o:ole="">
            <v:imagedata r:id="rId111" o:title=""/>
          </v:shape>
          <o:OLEObject Type="Embed" ProgID="Equation.DSMT4" ShapeID="_x0000_i1076" DrawAspect="Content" ObjectID="_1626536797" r:id="rId112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so the curve is neither concave up nor concave down at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499" w:dyaOrig="260" w14:anchorId="2AE44177">
          <v:shape id="_x0000_i1077" type="#_x0000_t75" style="width:25.1pt;height:12.95pt" o:ole="">
            <v:imagedata r:id="rId113" o:title=""/>
          </v:shape>
          <o:OLEObject Type="Embed" ProgID="Equation.DSMT4" ShapeID="_x0000_i1077" DrawAspect="Content" ObjectID="_1626536798" r:id="rId114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668E90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78189B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Therefore the graph is linear and has a c</w:t>
      </w:r>
      <w:r w:rsidR="0011134A" w:rsidRPr="009B6B56">
        <w:rPr>
          <w:rFonts w:ascii="Times New Roman" w:hAnsi="Times New Roman" w:cs="Times New Roman"/>
          <w:b/>
          <w:sz w:val="24"/>
          <w:szCs w:val="24"/>
        </w:rPr>
        <w:t>onstant slope but no concavity.</w:t>
      </w:r>
    </w:p>
    <w:p w14:paraId="4954DA89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5086B8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or the parametric curve whose equation is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020" w:dyaOrig="300" w14:anchorId="11B048B3">
          <v:shape id="_x0000_i1078" type="#_x0000_t75" style="width:102.75pt;height:15.35pt" o:ole="">
            <v:imagedata r:id="rId115" o:title=""/>
          </v:shape>
          <o:OLEObject Type="Embed" ProgID="Equation.DSMT4" ShapeID="_x0000_i1078" DrawAspect="Content" ObjectID="_1626536799" r:id="rId11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ind the slope and concavity of the curve at </w:t>
      </w:r>
      <w:r w:rsidR="009B6B56"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32E1C608">
          <v:shape id="_x0000_i1079" type="#_x0000_t75" style="width:33.15pt;height:29.1pt" o:ole="">
            <v:imagedata r:id="rId117" o:title=""/>
          </v:shape>
          <o:OLEObject Type="Embed" ProgID="Equation.DSMT4" ShapeID="_x0000_i1079" DrawAspect="Content" ObjectID="_1626536800" r:id="rId11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4D2F96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760" w:dyaOrig="580" w14:anchorId="1A76F3EE">
          <v:shape id="_x0000_i1080" type="#_x0000_t75" style="width:38.85pt;height:29.1pt" o:ole="">
            <v:imagedata r:id="rId119" o:title=""/>
          </v:shape>
          <o:OLEObject Type="Embed" ProgID="Equation.DSMT4" ShapeID="_x0000_i1080" DrawAspect="Content" ObjectID="_1626536801" r:id="rId120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1200" w:dyaOrig="620" w14:anchorId="6078AED3">
          <v:shape id="_x0000_i1081" type="#_x0000_t75" style="width:59.85pt;height:30.75pt" o:ole="">
            <v:imagedata r:id="rId121" o:title=""/>
          </v:shape>
          <o:OLEObject Type="Embed" ProgID="Equation.DSMT4" ShapeID="_x0000_i1081" DrawAspect="Content" ObjectID="_1626536802" r:id="rId122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27E29" w:rsidRPr="009B6B56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027E29" w:rsidRPr="009B6B56">
        <w:rPr>
          <w:rFonts w:ascii="Times New Roman" w:hAnsi="Times New Roman" w:cs="Times New Roman"/>
          <w:sz w:val="24"/>
          <w:szCs w:val="24"/>
        </w:rPr>
        <w:t xml:space="preserve"> so the curve is concave down at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10D7CBCB">
          <v:shape id="_x0000_i1082" type="#_x0000_t75" style="width:33.15pt;height:29.1pt" o:ole="">
            <v:imagedata r:id="rId123" o:title=""/>
          </v:shape>
          <o:OLEObject Type="Embed" ProgID="Equation.DSMT4" ShapeID="_x0000_i1082" DrawAspect="Content" ObjectID="_1626536803" r:id="rId124"/>
        </w:object>
      </w:r>
    </w:p>
    <w:p w14:paraId="77277929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601AC6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slope and concavity for the curve whose equation is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39" w:dyaOrig="300" w14:anchorId="41B1D6E1">
          <v:shape id="_x0000_i1083" type="#_x0000_t75" style="width:120.55pt;height:15.35pt" o:ole="">
            <v:imagedata r:id="rId125" o:title=""/>
          </v:shape>
          <o:OLEObject Type="Embed" ProgID="Equation.DSMT4" ShapeID="_x0000_i1083" DrawAspect="Content" ObjectID="_1626536804" r:id="rId126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t</w:t>
      </w:r>
      <w:r w:rsidR="009B6B56"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5E8D4F0D">
          <v:shape id="_x0000_i1084" type="#_x0000_t75" style="width:33.15pt;height:29.1pt" o:ole="">
            <v:imagedata r:id="rId127" o:title=""/>
          </v:shape>
          <o:OLEObject Type="Embed" ProgID="Equation.DSMT4" ShapeID="_x0000_i1084" DrawAspect="Content" ObjectID="_1626536805" r:id="rId12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EFE197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1880" w:dyaOrig="600" w14:anchorId="6E1E9357">
          <v:shape id="_x0000_i1085" type="#_x0000_t75" style="width:92.2pt;height:30.75pt" o:ole="">
            <v:imagedata r:id="rId129" o:title=""/>
          </v:shape>
          <o:OLEObject Type="Embed" ProgID="Equation.DSMT4" ShapeID="_x0000_i1085" DrawAspect="Content" ObjectID="_1626536806" r:id="rId130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the curve is concave down at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639" w:dyaOrig="580" w14:anchorId="260766D8">
          <v:shape id="_x0000_i1086" type="#_x0000_t75" style="width:33.15pt;height:29.1pt" o:ole="">
            <v:imagedata r:id="rId131" o:title=""/>
          </v:shape>
          <o:OLEObject Type="Embed" ProgID="Equation.DSMT4" ShapeID="_x0000_i1086" DrawAspect="Content" ObjectID="_1626536807" r:id="rId132"/>
        </w:object>
      </w:r>
    </w:p>
    <w:p w14:paraId="2AAE3885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BB17E9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all points on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80" w:dyaOrig="340" w14:anchorId="0501383A">
          <v:shape id="_x0000_i1087" type="#_x0000_t75" style="width:89.8pt;height:17.8pt" o:ole="">
            <v:imagedata r:id="rId133" o:title=""/>
          </v:shape>
          <o:OLEObject Type="Embed" ProgID="Equation.DSMT4" ShapeID="_x0000_i1087" DrawAspect="Content" ObjectID="_1626536808" r:id="rId134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t which there are vertical and horizontal tangents.</w:t>
      </w:r>
    </w:p>
    <w:p w14:paraId="3C913E6E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Horizontal tangents at </w:t>
      </w:r>
      <w:r w:rsidR="00027E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420" w:dyaOrig="300" w14:anchorId="1AD6AEB0">
          <v:shape id="_x0000_i1088" type="#_x0000_t75" style="width:71.2pt;height:15.35pt" o:ole="">
            <v:imagedata r:id="rId135" o:title=""/>
          </v:shape>
          <o:OLEObject Type="Embed" ProgID="Equation.DSMT4" ShapeID="_x0000_i1088" DrawAspect="Content" ObjectID="_1626536809" r:id="rId136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No vertical tangents.</w:t>
      </w:r>
    </w:p>
    <w:p w14:paraId="2B14D44F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21A613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all points on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19" w:dyaOrig="300" w14:anchorId="38F85075">
          <v:shape id="_x0000_i1089" type="#_x0000_t75" style="width:88.2pt;height:15.35pt" o:ole="">
            <v:imagedata r:id="rId137" o:title=""/>
          </v:shape>
          <o:OLEObject Type="Embed" ProgID="Equation.DSMT4" ShapeID="_x0000_i1089" DrawAspect="Content" ObjectID="_1626536810" r:id="rId13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t which horizontal and vertical tangents exist. </w:t>
      </w:r>
    </w:p>
    <w:p w14:paraId="7AED1CC3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No horizontal tangents. Vertical tangents at </w:t>
      </w:r>
      <w:r w:rsidR="00027E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1280" w:dyaOrig="300" w14:anchorId="29336D06">
          <v:shape id="_x0000_i1090" type="#_x0000_t75" style="width:63.1pt;height:15.35pt" o:ole="">
            <v:imagedata r:id="rId139" o:title=""/>
          </v:shape>
          <o:OLEObject Type="Embed" ProgID="Equation.DSMT4" ShapeID="_x0000_i1090" DrawAspect="Content" ObjectID="_1626536811" r:id="rId140"/>
        </w:object>
      </w:r>
    </w:p>
    <w:p w14:paraId="75755A53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171B2A" w14:textId="77777777" w:rsidR="009B6B56" w:rsidRDefault="009B6B5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br w:type="page"/>
      </w:r>
    </w:p>
    <w:p w14:paraId="3B79DB39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</w:t>
      </w:r>
      <w:r w:rsidR="00184F29" w:rsidRPr="00184F29">
        <w:rPr>
          <w:rFonts w:ascii="Times New Roman" w:hAnsi="Times New Roman" w:cs="Times New Roman"/>
          <w:b/>
          <w:position w:val="-10"/>
          <w:sz w:val="24"/>
          <w:szCs w:val="24"/>
        </w:rPr>
        <w:object w:dxaOrig="940" w:dyaOrig="360" w14:anchorId="34EA54D3">
          <v:shape id="_x0000_i1091" type="#_x0000_t75" style="width:46.9pt;height:17.8pt" o:ole="">
            <v:imagedata r:id="rId141" o:title=""/>
          </v:shape>
          <o:OLEObject Type="Embed" ProgID="Equation.DSMT4" ShapeID="_x0000_i1091" DrawAspect="Content" ObjectID="_1626536812" r:id="rId142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CDBDFB1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2155CE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1CC4EDBC">
          <v:shape id="_x0000_i1092" type="#_x0000_t75" style="width:101.1pt;height:17.8pt" o:ole="">
            <v:imagedata r:id="rId143" o:title=""/>
          </v:shape>
          <o:OLEObject Type="Embed" ProgID="Equation.DSMT4" ShapeID="_x0000_i1092" DrawAspect="Content" ObjectID="_1626536813" r:id="rId144"/>
        </w:object>
      </w:r>
    </w:p>
    <w:p w14:paraId="5BE584C5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49E0F8EC">
          <v:shape id="_x0000_i1093" type="#_x0000_t75" style="width:30.75pt;height:30.75pt" o:ole="">
            <v:imagedata r:id="rId145" o:title=""/>
          </v:shape>
          <o:OLEObject Type="Embed" ProgID="Equation.DSMT4" ShapeID="_x0000_i1093" DrawAspect="Content" ObjectID="_1626536814" r:id="rId146"/>
        </w:object>
      </w:r>
    </w:p>
    <w:p w14:paraId="0F23579B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E48736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56BA5558">
          <v:shape id="_x0000_i1094" type="#_x0000_t75" style="width:131.85pt;height:18.6pt" o:ole="">
            <v:imagedata r:id="rId147" o:title=""/>
          </v:shape>
          <o:OLEObject Type="Embed" ProgID="Equation.DSMT4" ShapeID="_x0000_i1094" DrawAspect="Content" ObjectID="_1626536815" r:id="rId148"/>
        </w:object>
      </w:r>
    </w:p>
    <w:p w14:paraId="2F23FB69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4568E21E">
          <v:shape id="_x0000_i1095" type="#_x0000_t75" style="width:54.2pt;height:20.2pt" o:ole="">
            <v:imagedata r:id="rId149" o:title=""/>
          </v:shape>
          <o:OLEObject Type="Embed" ProgID="Equation.DSMT4" ShapeID="_x0000_i1095" DrawAspect="Content" ObjectID="_1626536816" r:id="rId150"/>
        </w:object>
      </w:r>
    </w:p>
    <w:p w14:paraId="1270A7FD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E95B46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63B767DF">
          <v:shape id="_x0000_i1096" type="#_x0000_t75" style="width:84.15pt;height:18.6pt" o:ole="">
            <v:imagedata r:id="rId151" o:title=""/>
          </v:shape>
          <o:OLEObject Type="Embed" ProgID="Equation.DSMT4" ShapeID="_x0000_i1096" DrawAspect="Content" ObjectID="_1626536817" r:id="rId152"/>
        </w:object>
      </w:r>
    </w:p>
    <w:p w14:paraId="415F2F0C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9B6B5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E18C116">
          <v:shape id="_x0000_i1097" type="#_x0000_t75" style="width:54.2pt;height:18.6pt" o:ole="">
            <v:imagedata r:id="rId153" o:title=""/>
          </v:shape>
          <o:OLEObject Type="Embed" ProgID="Equation.DSMT4" ShapeID="_x0000_i1097" DrawAspect="Content" ObjectID="_1626536818" r:id="rId154"/>
        </w:object>
      </w:r>
    </w:p>
    <w:p w14:paraId="7B9CB60C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00F0A1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points on the curve at which tangent line is horizontal or vertical. </w:t>
      </w:r>
    </w:p>
    <w:p w14:paraId="2D1C3D83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708915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600" w:dyaOrig="360" w14:anchorId="66B4321F">
          <v:shape id="_x0000_i1098" type="#_x0000_t75" style="width:129.45pt;height:17.8pt" o:ole="">
            <v:imagedata r:id="rId155" o:title=""/>
          </v:shape>
          <o:OLEObject Type="Embed" ProgID="Equation.DSMT4" ShapeID="_x0000_i1098" DrawAspect="Content" ObjectID="_1626536819" r:id="rId156"/>
        </w:object>
      </w:r>
    </w:p>
    <w:p w14:paraId="0B47B0D7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Horizontal </w:t>
      </w:r>
      <w:r w:rsidR="00184F29" w:rsidRPr="009B6B5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9F3B3E4">
          <v:shape id="_x0000_i1099" type="#_x0000_t75" style="width:47.75pt;height:20.2pt" o:ole="">
            <v:imagedata r:id="rId157" o:title=""/>
          </v:shape>
          <o:OLEObject Type="Embed" ProgID="Equation.DSMT4" ShapeID="_x0000_i1099" DrawAspect="Content" ObjectID="_1626536820" r:id="rId158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vertical </w:t>
      </w:r>
      <w:r w:rsidR="00184F29" w:rsidRPr="00184F2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5490980">
          <v:shape id="_x0000_i1100" type="#_x0000_t75" style="width:53.4pt;height:20.2pt" o:ole="">
            <v:imagedata r:id="rId159" o:title=""/>
          </v:shape>
          <o:OLEObject Type="Embed" ProgID="Equation.DSMT4" ShapeID="_x0000_i1100" DrawAspect="Content" ObjectID="_1626536821" r:id="rId160"/>
        </w:object>
      </w:r>
    </w:p>
    <w:p w14:paraId="5857E326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B207BD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120" w:dyaOrig="660" w14:anchorId="5DFE148B">
          <v:shape id="_x0000_i1101" type="#_x0000_t75" style="width:107.6pt;height:32.35pt" o:ole="">
            <v:imagedata r:id="rId161" o:title=""/>
          </v:shape>
          <o:OLEObject Type="Embed" ProgID="Equation.DSMT4" ShapeID="_x0000_i1101" DrawAspect="Content" ObjectID="_1626536822" r:id="rId162"/>
        </w:object>
      </w:r>
    </w:p>
    <w:p w14:paraId="4EDFBCD2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Horizontal: </w:t>
      </w:r>
      <w:r w:rsidR="00184F29" w:rsidRPr="009B6B56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7766F64E">
          <v:shape id="_x0000_i1102" type="#_x0000_t75" style="width:33.15pt;height:20.2pt" o:ole="">
            <v:imagedata r:id="rId163" o:title=""/>
          </v:shape>
          <o:OLEObject Type="Embed" ProgID="Equation.DSMT4" ShapeID="_x0000_i1102" DrawAspect="Content" ObjectID="_1626536823" r:id="rId164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and</w:t>
      </w:r>
      <w:r w:rsidR="00184F29" w:rsidRPr="009B6B56">
        <w:rPr>
          <w:rFonts w:ascii="Times New Roman" w:hAnsi="Times New Roman" w:cs="Times New Roman"/>
          <w:position w:val="-16"/>
          <w:sz w:val="24"/>
          <w:szCs w:val="24"/>
        </w:rPr>
        <w:object w:dxaOrig="1160" w:dyaOrig="440" w14:anchorId="4403F80F">
          <v:shape id="_x0000_i1103" type="#_x0000_t75" style="width:56.65pt;height:21.85pt" o:ole="">
            <v:imagedata r:id="rId165" o:title=""/>
          </v:shape>
          <o:OLEObject Type="Embed" ProgID="Equation.DSMT4" ShapeID="_x0000_i1103" DrawAspect="Content" ObjectID="_1626536824" r:id="rId166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vertical: </w:t>
      </w:r>
      <w:r w:rsidR="00184F29" w:rsidRPr="009B6B56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67503CAD">
          <v:shape id="_x0000_i1104" type="#_x0000_t75" style="width:33.15pt;height:20.2pt" o:ole="">
            <v:imagedata r:id="rId167" o:title=""/>
          </v:shape>
          <o:OLEObject Type="Embed" ProgID="Equation.DSMT4" ShapeID="_x0000_i1104" DrawAspect="Content" ObjectID="_1626536825" r:id="rId168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="00184F29" w:rsidRPr="009B6B56">
        <w:rPr>
          <w:rFonts w:ascii="Times New Roman" w:hAnsi="Times New Roman" w:cs="Times New Roman"/>
          <w:position w:val="-16"/>
          <w:sz w:val="24"/>
          <w:szCs w:val="24"/>
        </w:rPr>
        <w:object w:dxaOrig="1140" w:dyaOrig="440" w14:anchorId="0C34A1E7">
          <v:shape id="_x0000_i1105" type="#_x0000_t75" style="width:56.65pt;height:21.85pt" o:ole="">
            <v:imagedata r:id="rId169" o:title=""/>
          </v:shape>
          <o:OLEObject Type="Embed" ProgID="Equation.DSMT4" ShapeID="_x0000_i1105" DrawAspect="Content" ObjectID="_1626536826" r:id="rId170"/>
        </w:object>
      </w:r>
    </w:p>
    <w:p w14:paraId="785B91FD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FC7E9C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="00184F29" w:rsidRPr="00184F29">
        <w:rPr>
          <w:rFonts w:ascii="Times New Roman" w:hAnsi="Times New Roman" w:cs="Times New Roman"/>
          <w:b/>
          <w:position w:val="-10"/>
          <w:sz w:val="24"/>
          <w:szCs w:val="24"/>
        </w:rPr>
        <w:object w:dxaOrig="660" w:dyaOrig="340" w14:anchorId="5A33C15B">
          <v:shape id="_x0000_i1106" type="#_x0000_t75" style="width:33.15pt;height:17.8pt" o:ole="">
            <v:imagedata r:id="rId171" o:title=""/>
          </v:shape>
          <o:OLEObject Type="Embed" ProgID="Equation.DSMT4" ShapeID="_x0000_i1106" DrawAspect="Content" ObjectID="_1626536827" r:id="rId172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at the value of the parameter. </w:t>
      </w:r>
    </w:p>
    <w:p w14:paraId="50920F7F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E69597A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799" w:dyaOrig="620" w14:anchorId="0E8DA0DF">
          <v:shape id="_x0000_i1107" type="#_x0000_t75" style="width:139.95pt;height:30.75pt" o:ole="">
            <v:imagedata r:id="rId173" o:title=""/>
          </v:shape>
          <o:OLEObject Type="Embed" ProgID="Equation.DSMT4" ShapeID="_x0000_i1107" DrawAspect="Content" ObjectID="_1626536828" r:id="rId174"/>
        </w:object>
      </w:r>
    </w:p>
    <w:p w14:paraId="7A9A44BB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11134A" w:rsidRPr="009B6B56"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0B4BA89B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9000B9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600" w:dyaOrig="380" w14:anchorId="6A613232">
          <v:shape id="_x0000_i1108" type="#_x0000_t75" style="width:129.45pt;height:18.6pt" o:ole="">
            <v:imagedata r:id="rId175" o:title=""/>
          </v:shape>
          <o:OLEObject Type="Embed" ProgID="Equation.DSMT4" ShapeID="_x0000_i1108" DrawAspect="Content" ObjectID="_1626536829" r:id="rId176"/>
        </w:object>
      </w:r>
    </w:p>
    <w:p w14:paraId="5F789ECF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12</w:t>
      </w:r>
    </w:p>
    <w:p w14:paraId="317150BA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32CE21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4200" w:dyaOrig="620" w14:anchorId="2DCFA84B">
          <v:shape id="_x0000_i1109" type="#_x0000_t75" style="width:210.35pt;height:30.75pt" o:ole="">
            <v:imagedata r:id="rId177" o:title=""/>
          </v:shape>
          <o:OLEObject Type="Embed" ProgID="Equation.DSMT4" ShapeID="_x0000_i1109" DrawAspect="Content" ObjectID="_1626536830" r:id="rId178"/>
        </w:object>
      </w:r>
    </w:p>
    <w:p w14:paraId="2F1AAAAC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0</w:t>
      </w:r>
    </w:p>
    <w:p w14:paraId="2D12446E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D7EF6D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Pr="009B6B56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80" w14:anchorId="12780FF4">
          <v:shape id="_x0000_i1110" type="#_x0000_t75" style="width:45.3pt;height:17.8pt" o:ole="">
            <v:imagedata r:id="rId179" o:title=""/>
          </v:shape>
          <o:OLEObject Type="Embed" ProgID="Equation.DSMT4" ShapeID="_x0000_i1110" DrawAspect="Content" ObjectID="_1626536831" r:id="rId180"/>
        </w:object>
      </w:r>
      <w:r w:rsidRPr="009B6B56">
        <w:rPr>
          <w:rFonts w:ascii="Times New Roman" w:hAnsi="Times New Roman" w:cs="Times New Roman"/>
          <w:b/>
          <w:sz w:val="24"/>
          <w:szCs w:val="24"/>
        </w:rPr>
        <w:t xml:space="preserve"> at the given point without eliminating the parameter. </w:t>
      </w:r>
    </w:p>
    <w:p w14:paraId="6708FCAA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ED1FE51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520" w:dyaOrig="620" w14:anchorId="2308BACA">
          <v:shape id="_x0000_i1111" type="#_x0000_t75" style="width:127pt;height:30.75pt" o:ole="">
            <v:imagedata r:id="rId181" o:title=""/>
          </v:shape>
          <o:OLEObject Type="Embed" ProgID="Equation.DSMT4" ShapeID="_x0000_i1111" DrawAspect="Content" ObjectID="_1626536832" r:id="rId182"/>
        </w:object>
      </w:r>
    </w:p>
    <w:p w14:paraId="39164D3B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lastRenderedPageBreak/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10"/>
          <w:sz w:val="24"/>
          <w:szCs w:val="24"/>
        </w:rPr>
        <w:object w:dxaOrig="360" w:dyaOrig="340" w14:anchorId="20F2A53C">
          <v:shape id="_x0000_i1112" type="#_x0000_t75" style="width:18.6pt;height:17.8pt" o:ole="">
            <v:imagedata r:id="rId183" o:title=""/>
          </v:shape>
          <o:OLEObject Type="Embed" ProgID="Equation.DSMT4" ShapeID="_x0000_i1112" DrawAspect="Content" ObjectID="_1626536833" r:id="rId184"/>
        </w:object>
      </w:r>
    </w:p>
    <w:p w14:paraId="279DA82D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184F29">
        <w:rPr>
          <w:rFonts w:ascii="Times New Roman" w:hAnsi="Times New Roman" w:cs="Times New Roman"/>
          <w:position w:val="-10"/>
          <w:sz w:val="24"/>
          <w:szCs w:val="24"/>
        </w:rPr>
        <w:object w:dxaOrig="2560" w:dyaOrig="380" w14:anchorId="17B9BE13">
          <v:shape id="_x0000_i1113" type="#_x0000_t75" style="width:128.65pt;height:18.6pt" o:ole="">
            <v:imagedata r:id="rId185" o:title=""/>
          </v:shape>
          <o:OLEObject Type="Embed" ProgID="Equation.DSMT4" ShapeID="_x0000_i1113" DrawAspect="Content" ObjectID="_1626536834" r:id="rId186"/>
        </w:object>
      </w:r>
    </w:p>
    <w:p w14:paraId="664994B8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4</w:t>
      </w:r>
    </w:p>
    <w:p w14:paraId="2FDB56E6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A1794B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</w:t>
      </w:r>
      <w:r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sz w:val="24"/>
          <w:szCs w:val="24"/>
        </w:rPr>
        <w:t xml:space="preserve"> intervals on which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1560" w:dyaOrig="340" w14:anchorId="4BBD991F">
          <v:shape id="_x0000_i1114" type="#_x0000_t75" style="width:79.3pt;height:17.8pt" o:ole="">
            <v:imagedata r:id="rId187" o:title=""/>
          </v:shape>
          <o:OLEObject Type="Embed" ProgID="Equation.DSMT4" ShapeID="_x0000_i1114" DrawAspect="Content" ObjectID="_1626536835" r:id="rId188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is concave up as well as concave down. </w:t>
      </w:r>
    </w:p>
    <w:p w14:paraId="29B6ED84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Concave down on </w:t>
      </w:r>
      <w:r w:rsidR="00027E29" w:rsidRPr="009B6B56">
        <w:rPr>
          <w:rFonts w:ascii="Times New Roman" w:hAnsi="Times New Roman" w:cs="Times New Roman"/>
          <w:position w:val="-12"/>
          <w:sz w:val="24"/>
          <w:szCs w:val="24"/>
        </w:rPr>
        <w:object w:dxaOrig="859" w:dyaOrig="360" w14:anchorId="43A81945">
          <v:shape id="_x0000_i1115" type="#_x0000_t75" style="width:42.05pt;height:18.6pt" o:ole="">
            <v:imagedata r:id="rId189" o:title=""/>
          </v:shape>
          <o:OLEObject Type="Embed" ProgID="Equation.DSMT4" ShapeID="_x0000_i1115" DrawAspect="Content" ObjectID="_1626536836" r:id="rId190"/>
        </w:objec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concave up on </w:t>
      </w:r>
      <w:r w:rsidR="00027E29" w:rsidRPr="009B6B56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22DE5232">
          <v:shape id="_x0000_i1116" type="#_x0000_t75" style="width:34.8pt;height:18.6pt" o:ole="">
            <v:imagedata r:id="rId191" o:title=""/>
          </v:shape>
          <o:OLEObject Type="Embed" ProgID="Equation.DSMT4" ShapeID="_x0000_i1116" DrawAspect="Content" ObjectID="_1626536837" r:id="rId192"/>
        </w:object>
      </w:r>
    </w:p>
    <w:p w14:paraId="69C2AE6D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AA84C1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Determine the concavity of the curve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200" w:dyaOrig="300" w14:anchorId="460411BE">
          <v:shape id="_x0000_i1117" type="#_x0000_t75" style="width:110pt;height:15.35pt" o:ole="">
            <v:imagedata r:id="rId193" o:title=""/>
          </v:shape>
          <o:OLEObject Type="Embed" ProgID="Equation.DSMT4" ShapeID="_x0000_i1117" DrawAspect="Content" ObjectID="_1626536838" r:id="rId194"/>
        </w:object>
      </w:r>
    </w:p>
    <w:p w14:paraId="64B3D54D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Concave up on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520" w:dyaOrig="260" w14:anchorId="25298E1A">
          <v:shape id="_x0000_i1118" type="#_x0000_t75" style="width:26.7pt;height:12.95pt" o:ole="">
            <v:imagedata r:id="rId195" o:title=""/>
          </v:shape>
          <o:OLEObject Type="Embed" ProgID="Equation.DSMT4" ShapeID="_x0000_i1118" DrawAspect="Content" ObjectID="_1626536839" r:id="rId196"/>
        </w:object>
      </w:r>
    </w:p>
    <w:p w14:paraId="620AC81B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ABAB8B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Sketch and find the area under one arch of the cycloid </w:t>
      </w:r>
      <w:r w:rsidRPr="009B6B56">
        <w:rPr>
          <w:rFonts w:ascii="Times New Roman" w:hAnsi="Times New Roman" w:cs="Times New Roman"/>
          <w:position w:val="-14"/>
          <w:sz w:val="24"/>
          <w:szCs w:val="24"/>
        </w:rPr>
        <w:object w:dxaOrig="3200" w:dyaOrig="400" w14:anchorId="463D3A63">
          <v:shape id="_x0000_i1119" type="#_x0000_t75" style="width:159.35pt;height:18.6pt" o:ole="">
            <v:imagedata r:id="rId197" o:title=""/>
          </v:shape>
          <o:OLEObject Type="Embed" ProgID="Equation.DSMT4" ShapeID="_x0000_i1119" DrawAspect="Content" ObjectID="_1626536840" r:id="rId198"/>
        </w:object>
      </w:r>
    </w:p>
    <w:p w14:paraId="1EE0D761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B35C96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6"/>
          <w:sz w:val="24"/>
          <w:szCs w:val="24"/>
        </w:rPr>
        <w:object w:dxaOrig="1240" w:dyaOrig="320" w14:anchorId="35F5B19F">
          <v:shape id="_x0000_i1120" type="#_x0000_t75" style="width:62.3pt;height:15.35pt" o:ole="">
            <v:imagedata r:id="rId199" o:title=""/>
          </v:shape>
          <o:OLEObject Type="Embed" ProgID="Equation.DSMT4" ShapeID="_x0000_i1120" DrawAspect="Content" ObjectID="_1626536841" r:id="rId200"/>
        </w:object>
      </w:r>
    </w:p>
    <w:p w14:paraId="25F3B0BF" w14:textId="77777777" w:rsidR="0011134A" w:rsidRDefault="00184F29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ABE972" wp14:editId="3727753C">
            <wp:extent cx="2076450" cy="1428750"/>
            <wp:effectExtent l="0" t="0" r="0" b="0"/>
            <wp:docPr id="22" name="Picture 22" descr="L:\Clients\Connexions\CONNEX140020_Calculus\05_Art Development\Ch_11\99_Current Art\JPEG\CNX_Calc_Figure_11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 descr="L:\Clients\Connexions\CONNEX140020_Calculus\05_Art Development\Ch_11\99_Current Art\JPEG\CNX_Calc_Figure_11_02_201.jpg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06974" w14:textId="77777777" w:rsidR="00184F29" w:rsidRPr="009B6B56" w:rsidRDefault="00184F29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6A475B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area bounded by the curve </w:t>
      </w: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460" w:dyaOrig="660" w14:anchorId="7FC948D3">
          <v:shape id="_x0000_i1121" type="#_x0000_t75" style="width:122.15pt;height:34pt" o:ole="">
            <v:imagedata r:id="rId202" o:title=""/>
          </v:shape>
          <o:OLEObject Type="Embed" ProgID="Equation.DSMT4" ShapeID="_x0000_i1121" DrawAspect="Content" ObjectID="_1626536842" r:id="rId203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and the lines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540" w:dyaOrig="300" w14:anchorId="67FBB22C">
          <v:shape id="_x0000_i1122" type="#_x0000_t75" style="width:26.7pt;height:15.35pt" o:ole="">
            <v:imagedata r:id="rId204" o:title=""/>
          </v:shape>
          <o:OLEObject Type="Embed" ProgID="Equation.DSMT4" ShapeID="_x0000_i1122" DrawAspect="Content" ObjectID="_1626536843" r:id="rId205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60" w14:anchorId="3DEF3500">
          <v:shape id="_x0000_i1123" type="#_x0000_t75" style="width:30.75pt;height:12.95pt" o:ole="">
            <v:imagedata r:id="rId206" o:title=""/>
          </v:shape>
          <o:OLEObject Type="Embed" ProgID="Equation.DSMT4" ShapeID="_x0000_i1123" DrawAspect="Content" ObjectID="_1626536844" r:id="rId207"/>
        </w:object>
      </w:r>
    </w:p>
    <w:p w14:paraId="56403B15" w14:textId="77777777" w:rsidR="00027E29" w:rsidRPr="009B6B56" w:rsidRDefault="00DB2D37" w:rsidP="009B6B5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79278A57" w14:textId="77777777" w:rsidR="0011134A" w:rsidRPr="009B6B56" w:rsidRDefault="0011134A" w:rsidP="009B6B5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CF31327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Find the area enclosed by the ellipse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420" w:dyaOrig="320" w14:anchorId="1CD113E0">
          <v:shape id="_x0000_i1124" type="#_x0000_t75" style="width:171.5pt;height:17pt" o:ole="">
            <v:imagedata r:id="rId208" o:title=""/>
          </v:shape>
          <o:OLEObject Type="Embed" ProgID="Equation.DSMT4" ShapeID="_x0000_i1124" DrawAspect="Content" ObjectID="_1626536845" r:id="rId209"/>
        </w:object>
      </w:r>
    </w:p>
    <w:p w14:paraId="1432C092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BF427CF">
          <v:shape id="_x0000_i1125" type="#_x0000_t75" style="width:21.85pt;height:12.95pt" o:ole="">
            <v:imagedata r:id="rId210" o:title=""/>
          </v:shape>
          <o:OLEObject Type="Embed" ProgID="Equation.DSMT4" ShapeID="_x0000_i1125" DrawAspect="Content" ObjectID="_1626536846" r:id="rId211"/>
        </w:object>
      </w:r>
    </w:p>
    <w:p w14:paraId="7A126F30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406F96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area of the region bounded by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 w14:anchorId="00A7E2DB">
          <v:shape id="_x0000_i1126" type="#_x0000_t75" style="width:126.2pt;height:18.6pt" o:ole="">
            <v:imagedata r:id="rId212" o:title=""/>
          </v:shape>
          <o:OLEObject Type="Embed" ProgID="Equation.DSMT4" ShapeID="_x0000_i1126" DrawAspect="Content" ObjectID="_1626536847" r:id="rId213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for </w:t>
      </w:r>
      <w:r w:rsidRPr="009B6B56">
        <w:rPr>
          <w:rFonts w:ascii="Times New Roman" w:hAnsi="Times New Roman" w:cs="Times New Roman"/>
          <w:position w:val="-22"/>
          <w:sz w:val="24"/>
          <w:szCs w:val="24"/>
        </w:rPr>
        <w:object w:dxaOrig="960" w:dyaOrig="580" w14:anchorId="43B696F1">
          <v:shape id="_x0000_i1127" type="#_x0000_t75" style="width:47.75pt;height:29.1pt" o:ole="">
            <v:imagedata r:id="rId214" o:title=""/>
          </v:shape>
          <o:OLEObject Type="Embed" ProgID="Equation.DSMT4" ShapeID="_x0000_i1127" DrawAspect="Content" ObjectID="_1626536848" r:id="rId215"/>
        </w:object>
      </w:r>
    </w:p>
    <w:p w14:paraId="33059DBE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360" w:dyaOrig="580" w14:anchorId="4EC97BE9">
          <v:shape id="_x0000_i1128" type="#_x0000_t75" style="width:18.6pt;height:29.1pt" o:ole="">
            <v:imagedata r:id="rId216" o:title=""/>
          </v:shape>
          <o:OLEObject Type="Embed" ProgID="Equation.DSMT4" ShapeID="_x0000_i1128" DrawAspect="Content" ObjectID="_1626536849" r:id="rId217"/>
        </w:object>
      </w:r>
    </w:p>
    <w:p w14:paraId="79814A1A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04BD9B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area of the regions bounded by the parametric curves and the indicated values of the parameter. </w:t>
      </w:r>
    </w:p>
    <w:p w14:paraId="00EACE63" w14:textId="77777777" w:rsidR="00712907" w:rsidRPr="009B6B56" w:rsidRDefault="00712907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AFC4ECE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000" w:dyaOrig="340" w14:anchorId="22A36F37">
          <v:shape id="_x0000_i1129" type="#_x0000_t75" style="width:155.35pt;height:17.8pt" o:ole="">
            <v:imagedata r:id="rId218" o:title=""/>
          </v:shape>
          <o:OLEObject Type="Embed" ProgID="Equation.DSMT4" ShapeID="_x0000_i1129" DrawAspect="Content" ObjectID="_1626536850" r:id="rId219"/>
        </w:object>
      </w:r>
    </w:p>
    <w:p w14:paraId="4C68206F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340" w:dyaOrig="260" w14:anchorId="72EE5516">
          <v:shape id="_x0000_i1130" type="#_x0000_t75" style="width:17.8pt;height:12.95pt" o:ole="">
            <v:imagedata r:id="rId220" o:title=""/>
          </v:shape>
          <o:OLEObject Type="Embed" ProgID="Equation.DSMT4" ShapeID="_x0000_i1130" DrawAspect="Content" ObjectID="_1626536851" r:id="rId221"/>
        </w:object>
      </w:r>
    </w:p>
    <w:p w14:paraId="51B12155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58A002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5000" w:dyaOrig="300" w14:anchorId="3C433177">
          <v:shape id="_x0000_i1131" type="#_x0000_t75" style="width:249.15pt;height:16.2pt" o:ole="">
            <v:imagedata r:id="rId222" o:title=""/>
          </v:shape>
          <o:OLEObject Type="Embed" ProgID="Equation.DSMT4" ShapeID="_x0000_i1131" DrawAspect="Content" ObjectID="_1626536852" r:id="rId223"/>
        </w:object>
      </w:r>
    </w:p>
    <w:p w14:paraId="49FF364E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lastRenderedPageBreak/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78CD8176">
          <v:shape id="_x0000_i1132" type="#_x0000_t75" style="width:25.1pt;height:15.35pt" o:ole="">
            <v:imagedata r:id="rId224" o:title=""/>
          </v:shape>
          <o:OLEObject Type="Embed" ProgID="Equation.DSMT4" ShapeID="_x0000_i1132" DrawAspect="Content" ObjectID="_1626536853" r:id="rId225"/>
        </w:object>
      </w:r>
    </w:p>
    <w:p w14:paraId="5ED33669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200" w:dyaOrig="300" w14:anchorId="7EEC86E5">
          <v:shape id="_x0000_i1133" type="#_x0000_t75" style="width:159.35pt;height:16.2pt" o:ole="">
            <v:imagedata r:id="rId226" o:title=""/>
          </v:shape>
          <o:OLEObject Type="Embed" ProgID="Equation.DSMT4" ShapeID="_x0000_i1133" DrawAspect="Content" ObjectID="_1626536854" r:id="rId227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(the “hourglass”) </w:t>
      </w:r>
    </w:p>
    <w:p w14:paraId="67DB3F72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2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2"/>
          <w:sz w:val="24"/>
          <w:szCs w:val="24"/>
        </w:rPr>
        <w:object w:dxaOrig="460" w:dyaOrig="580" w14:anchorId="53000949">
          <v:shape id="_x0000_i1134" type="#_x0000_t75" style="width:21.85pt;height:29.1pt" o:ole="">
            <v:imagedata r:id="rId228" o:title=""/>
          </v:shape>
          <o:OLEObject Type="Embed" ProgID="Equation.DSMT4" ShapeID="_x0000_i1134" DrawAspect="Content" ObjectID="_1626536855" r:id="rId229"/>
        </w:object>
      </w:r>
    </w:p>
    <w:p w14:paraId="611DE86E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6AB301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920" w:dyaOrig="300" w14:anchorId="4371065E">
          <v:shape id="_x0000_i1135" type="#_x0000_t75" style="width:195.8pt;height:16.2pt" o:ole="">
            <v:imagedata r:id="rId230" o:title=""/>
          </v:shape>
          <o:OLEObject Type="Embed" ProgID="Equation.DSMT4" ShapeID="_x0000_i1135" DrawAspect="Content" ObjectID="_1626536856" r:id="rId231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(the “teardrop”) </w:t>
      </w:r>
    </w:p>
    <w:p w14:paraId="3F620E8C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560" w:dyaOrig="260" w14:anchorId="620E1D9C">
          <v:shape id="_x0000_i1136" type="#_x0000_t75" style="width:29.1pt;height:12.95pt" o:ole="">
            <v:imagedata r:id="rId232" o:title=""/>
          </v:shape>
          <o:OLEObject Type="Embed" ProgID="Equation.DSMT4" ShapeID="_x0000_i1136" DrawAspect="Content" ObjectID="_1626536857" r:id="rId233"/>
        </w:object>
      </w:r>
    </w:p>
    <w:p w14:paraId="2FD4DAE4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DE21FD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For the following exercises, find the arc length of the curve on the indicated interval of the parameter.</w:t>
      </w:r>
    </w:p>
    <w:p w14:paraId="4BCAB37D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A548E50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3180" w:dyaOrig="300" w14:anchorId="5292E53A">
          <v:shape id="_x0000_i1137" type="#_x0000_t75" style="width:159.35pt;height:15.35pt" o:ole="">
            <v:imagedata r:id="rId234" o:title=""/>
          </v:shape>
          <o:OLEObject Type="Embed" ProgID="Equation.DSMT4" ShapeID="_x0000_i1137" DrawAspect="Content" ObjectID="_1626536858" r:id="rId235"/>
        </w:object>
      </w:r>
    </w:p>
    <w:p w14:paraId="58E46CFA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11134A" w:rsidRPr="009B6B56">
        <w:rPr>
          <w:rFonts w:ascii="Times New Roman" w:hAnsi="Times New Roman" w:cs="Times New Roman"/>
          <w:sz w:val="24"/>
          <w:szCs w:val="24"/>
        </w:rPr>
        <w:t xml:space="preserve"> 10</w:t>
      </w:r>
    </w:p>
    <w:p w14:paraId="4E358B76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340322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6870D010">
          <v:shape id="_x0000_i1138" type="#_x0000_t75" style="width:140.75pt;height:30.75pt" o:ole="">
            <v:imagedata r:id="rId236" o:title=""/>
          </v:shape>
          <o:OLEObject Type="Embed" ProgID="Equation.DSMT4" ShapeID="_x0000_i1138" DrawAspect="Content" ObjectID="_1626536859" r:id="rId237"/>
        </w:object>
      </w:r>
    </w:p>
    <w:p w14:paraId="21692451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4AEAE887">
          <v:shape id="_x0000_i1139" type="#_x0000_t75" style="width:56.65pt;height:30.75pt" o:ole="">
            <v:imagedata r:id="rId238" o:title=""/>
          </v:shape>
          <o:OLEObject Type="Embed" ProgID="Equation.DSMT4" ShapeID="_x0000_i1139" DrawAspect="Content" ObjectID="_1626536860" r:id="rId239"/>
        </w:object>
      </w:r>
    </w:p>
    <w:p w14:paraId="59A2FFBB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398DA3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3560" w:dyaOrig="620" w14:anchorId="30E76068">
          <v:shape id="_x0000_i1140" type="#_x0000_t75" style="width:178pt;height:30.75pt" o:ole="">
            <v:imagedata r:id="rId240" o:title=""/>
          </v:shape>
          <o:OLEObject Type="Embed" ProgID="Equation.DSMT4" ShapeID="_x0000_i1140" DrawAspect="Content" ObjectID="_1626536861" r:id="rId241"/>
        </w:object>
      </w:r>
    </w:p>
    <w:p w14:paraId="03FB84DA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376A35B2">
          <v:shape id="_x0000_i1141" type="#_x0000_t75" style="width:11.35pt;height:11.35pt" o:ole="">
            <v:imagedata r:id="rId242" o:title=""/>
          </v:shape>
          <o:OLEObject Type="Embed" ProgID="Equation.DSMT4" ShapeID="_x0000_i1141" DrawAspect="Content" ObjectID="_1626536862" r:id="rId243"/>
        </w:object>
      </w:r>
    </w:p>
    <w:p w14:paraId="6324627B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E2E6DF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4"/>
          <w:sz w:val="24"/>
          <w:szCs w:val="24"/>
        </w:rPr>
        <w:object w:dxaOrig="3260" w:dyaOrig="440" w14:anchorId="009AC52F">
          <v:shape id="_x0000_i1142" type="#_x0000_t75" style="width:161pt;height:23.45pt" o:ole="">
            <v:imagedata r:id="rId244" o:title=""/>
          </v:shape>
          <o:OLEObject Type="Embed" ProgID="Equation.DSMT4" ShapeID="_x0000_i1142" DrawAspect="Content" ObjectID="_1626536863" r:id="rId245"/>
        </w:object>
      </w:r>
    </w:p>
    <w:p w14:paraId="6CBFB8D9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600" w:dyaOrig="280" w14:anchorId="4C8B558B">
          <v:shape id="_x0000_i1143" type="#_x0000_t75" style="width:30.75pt;height:14.55pt" o:ole="">
            <v:imagedata r:id="rId246" o:title=""/>
          </v:shape>
          <o:OLEObject Type="Embed" ProgID="Equation.3" ShapeID="_x0000_i1143" DrawAspect="Content" ObjectID="_1626536864" r:id="rId247"/>
        </w:object>
      </w:r>
    </w:p>
    <w:p w14:paraId="122353BF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50840D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24"/>
          <w:sz w:val="24"/>
          <w:szCs w:val="24"/>
        </w:rPr>
        <w:object w:dxaOrig="3460" w:dyaOrig="620" w14:anchorId="185D9B8D">
          <v:shape id="_x0000_i1144" type="#_x0000_t75" style="width:173.1pt;height:30.75pt" o:ole="">
            <v:imagedata r:id="rId248" o:title=""/>
          </v:shape>
          <o:OLEObject Type="Embed" ProgID="Equation.DSMT4" ShapeID="_x0000_i1144" DrawAspect="Content" ObjectID="_1626536865" r:id="rId249"/>
        </w:object>
      </w:r>
      <w:r w:rsidRPr="009B6B56">
        <w:rPr>
          <w:rFonts w:ascii="Times New Roman" w:hAnsi="Times New Roman" w:cs="Times New Roman"/>
          <w:sz w:val="24"/>
          <w:szCs w:val="24"/>
        </w:rPr>
        <w:t>(express answer as a decimal rounded to three places)</w:t>
      </w:r>
    </w:p>
    <w:p w14:paraId="5BE6D35E" w14:textId="77777777" w:rsidR="00027E29" w:rsidRPr="009B6B56" w:rsidRDefault="00DB2D37" w:rsidP="009B6B56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eastAsiaTheme="minorEastAsia" w:hAnsi="Times New Roman" w:cs="Times New Roman"/>
          <w:sz w:val="24"/>
          <w:szCs w:val="24"/>
        </w:rPr>
        <w:t>5.389</w:t>
      </w:r>
    </w:p>
    <w:p w14:paraId="4147A5AC" w14:textId="77777777" w:rsidR="0011134A" w:rsidRPr="009B6B56" w:rsidRDefault="0011134A" w:rsidP="009B6B5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4ABA03B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160" w:dyaOrig="340" w14:anchorId="5A253E4C">
          <v:shape id="_x0000_i1145" type="#_x0000_t75" style="width:108.4pt;height:17.8pt" o:ole="">
            <v:imagedata r:id="rId250" o:title=""/>
          </v:shape>
          <o:OLEObject Type="Embed" ProgID="Equation.DSMT4" ShapeID="_x0000_i1145" DrawAspect="Content" ObjectID="_1626536866" r:id="rId251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on the interval </w: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660" w:dyaOrig="300" w14:anchorId="61D3CDC9">
          <v:shape id="_x0000_i1146" type="#_x0000_t75" style="width:33.15pt;height:15.35pt" o:ole="">
            <v:imagedata r:id="rId252" o:title=""/>
          </v:shape>
          <o:OLEObject Type="Embed" ProgID="Equation.DSMT4" ShapeID="_x0000_i1146" DrawAspect="Content" ObjectID="_1626536867" r:id="rId253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(the hypocycloid)</w:t>
      </w:r>
    </w:p>
    <w:p w14:paraId="772EF516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027E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300" w:dyaOrig="260" w14:anchorId="158A929B">
          <v:shape id="_x0000_i1147" type="#_x0000_t75" style="width:15.35pt;height:12.95pt" o:ole="">
            <v:imagedata r:id="rId254" o:title=""/>
          </v:shape>
          <o:OLEObject Type="Embed" ProgID="Equation.DSMT4" ShapeID="_x0000_i1147" DrawAspect="Content" ObjectID="_1626536868" r:id="rId255"/>
        </w:object>
      </w:r>
    </w:p>
    <w:p w14:paraId="5F7D3E5B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CE2284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length of one arch of the cycloid </w:t>
      </w:r>
      <w:r w:rsidRPr="009B6B56">
        <w:rPr>
          <w:rFonts w:ascii="Times New Roman" w:hAnsi="Times New Roman" w:cs="Times New Roman"/>
          <w:position w:val="-12"/>
          <w:sz w:val="24"/>
          <w:szCs w:val="24"/>
        </w:rPr>
        <w:object w:dxaOrig="2820" w:dyaOrig="360" w14:anchorId="0026FE15">
          <v:shape id="_x0000_i1148" type="#_x0000_t75" style="width:140.75pt;height:18.6pt" o:ole="">
            <v:imagedata r:id="rId256" o:title=""/>
          </v:shape>
          <o:OLEObject Type="Embed" ProgID="Equation.DSMT4" ShapeID="_x0000_i1148" DrawAspect="Content" ObjectID="_1626536869" r:id="rId257"/>
        </w:object>
      </w:r>
    </w:p>
    <w:p w14:paraId="190F0CA7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32 units</w:t>
      </w:r>
    </w:p>
    <w:p w14:paraId="71652F51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distance traveled by a particle with position </w:t>
      </w:r>
      <w:r w:rsidR="00184F29" w:rsidRPr="00184F29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72EE20D3">
          <v:shape id="_x0000_i1149" type="#_x0000_t75" style="width:32.35pt;height:20.2pt" o:ole="">
            <v:imagedata r:id="rId258" o:title=""/>
          </v:shape>
          <o:OLEObject Type="Embed" ProgID="Equation.DSMT4" ShapeID="_x0000_i1149" DrawAspect="Content" ObjectID="_1626536870" r:id="rId259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s </w:t>
      </w:r>
      <w:r w:rsidRPr="009B6B56">
        <w:rPr>
          <w:rFonts w:ascii="Times New Roman" w:hAnsi="Times New Roman" w:cs="Times New Roman"/>
          <w:i/>
          <w:sz w:val="24"/>
          <w:szCs w:val="24"/>
        </w:rPr>
        <w:t>t</w:t>
      </w:r>
      <w:r w:rsidRPr="009B6B56">
        <w:rPr>
          <w:rFonts w:ascii="Times New Roman" w:hAnsi="Times New Roman" w:cs="Times New Roman"/>
          <w:sz w:val="24"/>
          <w:szCs w:val="24"/>
        </w:rPr>
        <w:t xml:space="preserve"> varies in the given time interval:</w:t>
      </w:r>
      <w:r w:rsidR="00184F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3379" w:dyaOrig="360" w14:anchorId="346E3D82">
          <v:shape id="_x0000_i1150" type="#_x0000_t75" style="width:169.1pt;height:17.8pt" o:ole="">
            <v:imagedata r:id="rId260" o:title=""/>
          </v:shape>
          <o:OLEObject Type="Embed" ProgID="Equation.DSMT4" ShapeID="_x0000_i1150" DrawAspect="Content" ObjectID="_1626536871" r:id="rId261"/>
        </w:object>
      </w:r>
    </w:p>
    <w:p w14:paraId="51D52FA9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043A7A06">
          <v:shape id="_x0000_i1151" type="#_x0000_t75" style="width:25.1pt;height:17.8pt" o:ole="">
            <v:imagedata r:id="rId262" o:title=""/>
          </v:shape>
          <o:OLEObject Type="Embed" ProgID="Equation.DSMT4" ShapeID="_x0000_i1151" DrawAspect="Content" ObjectID="_1626536872" r:id="rId263"/>
        </w:object>
      </w:r>
    </w:p>
    <w:p w14:paraId="7A923C56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219631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length of one arch of the cycloid </w:t>
      </w:r>
      <w:r w:rsidR="00184F29" w:rsidRPr="009B6B56">
        <w:rPr>
          <w:rFonts w:ascii="Times New Roman" w:hAnsi="Times New Roman" w:cs="Times New Roman"/>
          <w:position w:val="-10"/>
          <w:sz w:val="24"/>
          <w:szCs w:val="24"/>
        </w:rPr>
        <w:object w:dxaOrig="2600" w:dyaOrig="320" w14:anchorId="5267EAD5">
          <v:shape id="_x0000_i1152" type="#_x0000_t75" style="width:131.85pt;height:17pt" o:ole="">
            <v:imagedata r:id="rId264" o:title=""/>
          </v:shape>
          <o:OLEObject Type="Embed" ProgID="Equation.DSMT4" ShapeID="_x0000_i1152" DrawAspect="Content" ObjectID="_1626536873" r:id="rId265"/>
        </w:object>
      </w:r>
    </w:p>
    <w:p w14:paraId="3E8BC5D2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8</w:t>
      </w:r>
    </w:p>
    <w:p w14:paraId="1330D1F9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F3F846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lastRenderedPageBreak/>
        <w:t xml:space="preserve">Show that the total length of the ellipse </w:t>
      </w:r>
      <w:r w:rsidR="00184F29" w:rsidRPr="00184F29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77A8BF1F">
          <v:shape id="_x0000_i1153" type="#_x0000_t75" style="width:106.8pt;height:15.35pt" o:ole="">
            <v:imagedata r:id="rId266" o:title=""/>
          </v:shape>
          <o:OLEObject Type="Embed" ProgID="Equation.DSMT4" ShapeID="_x0000_i1153" DrawAspect="Content" ObjectID="_1626536874" r:id="rId267"/>
        </w:object>
      </w:r>
      <w:r w:rsidRPr="009B6B5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B6B56">
        <w:rPr>
          <w:rFonts w:ascii="Times New Roman" w:hAnsi="Times New Roman" w:cs="Times New Roman"/>
          <w:sz w:val="24"/>
          <w:szCs w:val="24"/>
        </w:rPr>
        <w:t xml:space="preserve">is </w:t>
      </w:r>
      <w:r w:rsidR="00184F29" w:rsidRPr="00184F29">
        <w:rPr>
          <w:rFonts w:ascii="Times New Roman" w:hAnsi="Times New Roman" w:cs="Times New Roman"/>
          <w:position w:val="-18"/>
          <w:sz w:val="24"/>
          <w:szCs w:val="24"/>
        </w:rPr>
        <w:object w:dxaOrig="2620" w:dyaOrig="520" w14:anchorId="1FB90EFC">
          <v:shape id="_x0000_i1154" type="#_x0000_t75" style="width:131.85pt;height:26.7pt" o:ole="">
            <v:imagedata r:id="rId268" o:title=""/>
          </v:shape>
          <o:OLEObject Type="Embed" ProgID="Equation.DSMT4" ShapeID="_x0000_i1154" DrawAspect="Content" ObjectID="_1626536875" r:id="rId269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where </w:t>
      </w:r>
      <w:r w:rsidR="00184F29" w:rsidRPr="00184F2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980A3CE">
          <v:shape id="_x0000_i1155" type="#_x0000_t75" style="width:29.1pt;height:30.75pt" o:ole="">
            <v:imagedata r:id="rId270" o:title=""/>
          </v:shape>
          <o:OLEObject Type="Embed" ProgID="Equation.DSMT4" ShapeID="_x0000_i1155" DrawAspect="Content" ObjectID="_1626536876" r:id="rId271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nd </w:t>
      </w:r>
      <w:r w:rsidR="00184F29" w:rsidRPr="009B6B56">
        <w:rPr>
          <w:rFonts w:ascii="Times New Roman" w:hAnsi="Times New Roman" w:cs="Times New Roman"/>
          <w:position w:val="-8"/>
          <w:sz w:val="24"/>
          <w:szCs w:val="24"/>
        </w:rPr>
        <w:object w:dxaOrig="1300" w:dyaOrig="400" w14:anchorId="7718C989">
          <v:shape id="_x0000_i1156" type="#_x0000_t75" style="width:63.9pt;height:18.6pt" o:ole="">
            <v:imagedata r:id="rId272" o:title=""/>
          </v:shape>
          <o:OLEObject Type="Embed" ProgID="Equation.DSMT4" ShapeID="_x0000_i1156" DrawAspect="Content" ObjectID="_1626536877" r:id="rId273"/>
        </w:object>
      </w:r>
    </w:p>
    <w:p w14:paraId="748885D2" w14:textId="77777777" w:rsidR="0011134A" w:rsidRPr="009B6B56" w:rsidRDefault="0011134A" w:rsidP="009B6B5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482B4D0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length of the curve </w:t>
      </w:r>
      <w:r w:rsidR="00184F29" w:rsidRPr="00184F29">
        <w:rPr>
          <w:rFonts w:ascii="Times New Roman" w:hAnsi="Times New Roman" w:cs="Times New Roman"/>
          <w:position w:val="-10"/>
          <w:sz w:val="24"/>
          <w:szCs w:val="24"/>
        </w:rPr>
        <w:object w:dxaOrig="2920" w:dyaOrig="360" w14:anchorId="0CF8735A">
          <v:shape id="_x0000_i1157" type="#_x0000_t75" style="width:146.45pt;height:17.8pt" o:ole="">
            <v:imagedata r:id="rId274" o:title=""/>
          </v:shape>
          <o:OLEObject Type="Embed" ProgID="Equation.DSMT4" ShapeID="_x0000_i1157" DrawAspect="Content" ObjectID="_1626536878" r:id="rId275"/>
        </w:object>
      </w:r>
    </w:p>
    <w:p w14:paraId="155F5C38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9B6B56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326DEA6F">
          <v:shape id="_x0000_i1158" type="#_x0000_t75" style="width:56.65pt;height:17pt" o:ole="">
            <v:imagedata r:id="rId276" o:title=""/>
          </v:shape>
          <o:OLEObject Type="Embed" ProgID="Equation.DSMT4" ShapeID="_x0000_i1158" DrawAspect="Content" ObjectID="_1626536879" r:id="rId277"/>
        </w:object>
      </w:r>
    </w:p>
    <w:p w14:paraId="06617CDB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FF8CFC" w14:textId="77777777" w:rsidR="00027E29" w:rsidRPr="009B6B56" w:rsidRDefault="00027E29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area of the surface obtained by rotating the given curve about the </w:t>
      </w:r>
      <w:r w:rsidRPr="009B6B56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9B6B56">
        <w:rPr>
          <w:rFonts w:ascii="Times New Roman" w:hAnsi="Times New Roman" w:cs="Times New Roman"/>
          <w:b/>
          <w:sz w:val="24"/>
          <w:szCs w:val="24"/>
        </w:rPr>
        <w:t>-axis.</w:t>
      </w:r>
    </w:p>
    <w:p w14:paraId="3AD09EED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06DBBD7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3DC77AA4">
          <v:shape id="_x0000_i1159" type="#_x0000_t75" style="width:122.15pt;height:17.8pt" o:ole="">
            <v:imagedata r:id="rId278" o:title=""/>
          </v:shape>
          <o:OLEObject Type="Embed" ProgID="Equation.DSMT4" ShapeID="_x0000_i1159" DrawAspect="Content" ObjectID="_1626536880" r:id="rId279"/>
        </w:object>
      </w:r>
    </w:p>
    <w:p w14:paraId="3CCC2DD4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24"/>
          <w:sz w:val="24"/>
          <w:szCs w:val="24"/>
        </w:rPr>
        <w:object w:dxaOrig="1800" w:dyaOrig="780" w14:anchorId="28B8C902">
          <v:shape id="_x0000_i1160" type="#_x0000_t75" style="width:89.8pt;height:38.85pt" o:ole="">
            <v:imagedata r:id="rId280" o:title=""/>
          </v:shape>
          <o:OLEObject Type="Embed" ProgID="Equation.DSMT4" ShapeID="_x0000_i1160" DrawAspect="Content" ObjectID="_1626536881" r:id="rId281"/>
        </w:object>
      </w:r>
    </w:p>
    <w:p w14:paraId="0006E846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097922" w14:textId="77777777" w:rsidR="00027E29" w:rsidRPr="009B6B56" w:rsidRDefault="00184F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184F29">
        <w:rPr>
          <w:rFonts w:ascii="Times New Roman" w:hAnsi="Times New Roman" w:cs="Times New Roman"/>
          <w:position w:val="-24"/>
          <w:sz w:val="24"/>
          <w:szCs w:val="24"/>
        </w:rPr>
        <w:object w:dxaOrig="3700" w:dyaOrig="620" w14:anchorId="54042CFD">
          <v:shape id="_x0000_i1161" type="#_x0000_t75" style="width:185.25pt;height:30.75pt" o:ole="">
            <v:imagedata r:id="rId282" o:title=""/>
          </v:shape>
          <o:OLEObject Type="Embed" ProgID="Equation.DSMT4" ShapeID="_x0000_i1161" DrawAspect="Content" ObjectID="_1626536882" r:id="rId283"/>
        </w:object>
      </w:r>
    </w:p>
    <w:p w14:paraId="1A78CD92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24"/>
          <w:sz w:val="24"/>
          <w:szCs w:val="24"/>
        </w:rPr>
        <w:object w:dxaOrig="620" w:dyaOrig="660" w14:anchorId="3F3EC8E4">
          <v:shape id="_x0000_i1162" type="#_x0000_t75" style="width:30.75pt;height:33.15pt" o:ole="">
            <v:imagedata r:id="rId284" o:title=""/>
          </v:shape>
          <o:OLEObject Type="Embed" ProgID="Equation.DSMT4" ShapeID="_x0000_i1162" DrawAspect="Content" ObjectID="_1626536883" r:id="rId285"/>
        </w:object>
      </w:r>
    </w:p>
    <w:p w14:paraId="27730E57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F9F135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b/>
          <w:sz w:val="24"/>
          <w:szCs w:val="24"/>
        </w:rPr>
        <w:t>[T]</w:t>
      </w:r>
      <w:r w:rsidRPr="009B6B56">
        <w:rPr>
          <w:rFonts w:ascii="Times New Roman" w:hAnsi="Times New Roman" w:cs="Times New Roman"/>
          <w:sz w:val="24"/>
          <w:szCs w:val="24"/>
        </w:rPr>
        <w:t xml:space="preserve"> Use a CAS to find the area of the surface generated by rotating </w:t>
      </w:r>
      <w:r w:rsidR="00184F29" w:rsidRPr="00184F29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66ADAAA4">
          <v:shape id="_x0000_i1163" type="#_x0000_t75" style="width:144.8pt;height:30.75pt" o:ole="">
            <v:imagedata r:id="rId286" o:title=""/>
          </v:shape>
          <o:OLEObject Type="Embed" ProgID="Equation.DSMT4" ShapeID="_x0000_i1163" DrawAspect="Content" ObjectID="_1626536884" r:id="rId287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9B6B56">
        <w:rPr>
          <w:rFonts w:ascii="Times New Roman" w:hAnsi="Times New Roman" w:cs="Times New Roman"/>
          <w:i/>
          <w:sz w:val="24"/>
          <w:szCs w:val="24"/>
        </w:rPr>
        <w:t>x</w:t>
      </w:r>
      <w:r w:rsidRPr="009B6B56">
        <w:rPr>
          <w:rFonts w:ascii="Times New Roman" w:hAnsi="Times New Roman" w:cs="Times New Roman"/>
          <w:sz w:val="24"/>
          <w:szCs w:val="24"/>
        </w:rPr>
        <w:t xml:space="preserve">-axis. (Answer to three decimal places.) </w:t>
      </w:r>
    </w:p>
    <w:p w14:paraId="26A72A50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59.101</w:t>
      </w:r>
    </w:p>
    <w:p w14:paraId="760F1168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1BB486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surface area obtained by rotating </w:t>
      </w:r>
      <w:r w:rsidR="00184F29" w:rsidRPr="00184F29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2F785149">
          <v:shape id="_x0000_i1164" type="#_x0000_t75" style="width:122.95pt;height:17.8pt" o:ole="">
            <v:imagedata r:id="rId288" o:title=""/>
          </v:shape>
          <o:OLEObject Type="Embed" ProgID="Equation.DSMT4" ShapeID="_x0000_i1164" DrawAspect="Content" ObjectID="_1626536885" r:id="rId289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9B6B56">
        <w:rPr>
          <w:rFonts w:ascii="Times New Roman" w:hAnsi="Times New Roman" w:cs="Times New Roman"/>
          <w:i/>
          <w:sz w:val="24"/>
          <w:szCs w:val="24"/>
        </w:rPr>
        <w:t>y</w:t>
      </w:r>
      <w:r w:rsidRPr="009B6B56">
        <w:rPr>
          <w:rFonts w:ascii="Times New Roman" w:hAnsi="Times New Roman" w:cs="Times New Roman"/>
          <w:sz w:val="24"/>
          <w:szCs w:val="24"/>
        </w:rPr>
        <w:t>-axis.</w:t>
      </w:r>
    </w:p>
    <w:p w14:paraId="30E94854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9B6B56">
        <w:rPr>
          <w:rFonts w:ascii="Times New Roman" w:hAnsi="Times New Roman" w:cs="Times New Roman"/>
          <w:position w:val="-24"/>
          <w:sz w:val="24"/>
          <w:szCs w:val="24"/>
        </w:rPr>
        <w:object w:dxaOrig="1760" w:dyaOrig="820" w14:anchorId="35D33317">
          <v:shape id="_x0000_i1165" type="#_x0000_t75" style="width:89pt;height:41.25pt" o:ole="">
            <v:imagedata r:id="rId290" o:title=""/>
          </v:shape>
          <o:OLEObject Type="Embed" ProgID="Equation.3" ShapeID="_x0000_i1165" DrawAspect="Content" ObjectID="_1626536886" r:id="rId291"/>
        </w:object>
      </w:r>
    </w:p>
    <w:p w14:paraId="00889B95" w14:textId="77777777" w:rsidR="0011134A" w:rsidRPr="009B6B56" w:rsidRDefault="0011134A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C5472C" w14:textId="77777777" w:rsidR="00027E29" w:rsidRPr="009B6B56" w:rsidRDefault="00027E29" w:rsidP="009B6B56">
      <w:pPr>
        <w:pStyle w:val="ListParagraph"/>
        <w:numPr>
          <w:ilvl w:val="0"/>
          <w:numId w:val="2"/>
        </w:numPr>
        <w:ind w:hanging="720"/>
        <w:rPr>
          <w:rFonts w:cs="Times New Roman"/>
        </w:rPr>
      </w:pPr>
      <w:r w:rsidRPr="009B6B56">
        <w:rPr>
          <w:rFonts w:cs="Times New Roman"/>
        </w:rPr>
        <w:t xml:space="preserve">Find the area of the surface generated by revolving </w:t>
      </w:r>
      <w:r w:rsidR="00184F29" w:rsidRPr="009B6B56">
        <w:rPr>
          <w:rFonts w:cs="Times New Roman"/>
          <w:position w:val="-10"/>
        </w:rPr>
        <w:object w:dxaOrig="2240" w:dyaOrig="380" w14:anchorId="025BBD78">
          <v:shape id="_x0000_i1166" type="#_x0000_t75" style="width:110.85pt;height:18.6pt" o:ole="">
            <v:imagedata r:id="rId292" o:title=""/>
          </v:shape>
          <o:OLEObject Type="Embed" ProgID="Equation.DSMT4" ShapeID="_x0000_i1166" DrawAspect="Content" ObjectID="_1626536887" r:id="rId293"/>
        </w:object>
      </w:r>
      <w:r w:rsidRPr="009B6B56">
        <w:rPr>
          <w:rFonts w:cs="Times New Roman"/>
        </w:rPr>
        <w:t xml:space="preserve"> about the </w:t>
      </w:r>
      <w:r w:rsidRPr="009B6B56">
        <w:rPr>
          <w:rFonts w:cs="Times New Roman"/>
          <w:i/>
        </w:rPr>
        <w:t>x</w:t>
      </w:r>
      <w:r w:rsidRPr="009B6B56">
        <w:rPr>
          <w:rFonts w:cs="Times New Roman"/>
        </w:rPr>
        <w:t xml:space="preserve">-axis. </w:t>
      </w:r>
    </w:p>
    <w:p w14:paraId="124824A0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14805C58">
          <v:shape id="_x0000_i1167" type="#_x0000_t75" style="width:75.25pt;height:30.75pt" o:ole="">
            <v:imagedata r:id="rId294" o:title=""/>
          </v:shape>
          <o:OLEObject Type="Embed" ProgID="Equation.DSMT4" ShapeID="_x0000_i1167" DrawAspect="Content" ObjectID="_1626536888" r:id="rId295"/>
        </w:object>
      </w:r>
    </w:p>
    <w:p w14:paraId="74B1D198" w14:textId="77777777" w:rsidR="00027E29" w:rsidRPr="009B6B56" w:rsidRDefault="00027E29" w:rsidP="009B6B56">
      <w:pPr>
        <w:numPr>
          <w:ilvl w:val="0"/>
          <w:numId w:val="2"/>
        </w:numPr>
        <w:spacing w:after="0" w:line="240" w:lineRule="auto"/>
        <w:ind w:hanging="720"/>
        <w:contextualSpacing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 xml:space="preserve">Find the surface area generated by revolving </w:t>
      </w:r>
      <w:r w:rsidR="00184F29" w:rsidRPr="00184F29">
        <w:rPr>
          <w:rFonts w:ascii="Times New Roman" w:hAnsi="Times New Roman" w:cs="Times New Roman"/>
          <w:position w:val="-10"/>
          <w:sz w:val="24"/>
          <w:szCs w:val="24"/>
        </w:rPr>
        <w:object w:dxaOrig="2260" w:dyaOrig="360" w14:anchorId="1B6354D8">
          <v:shape id="_x0000_i1168" type="#_x0000_t75" style="width:113.25pt;height:17.8pt" o:ole="">
            <v:imagedata r:id="rId296" o:title=""/>
          </v:shape>
          <o:OLEObject Type="Embed" ProgID="Equation.DSMT4" ShapeID="_x0000_i1168" DrawAspect="Content" ObjectID="_1626536889" r:id="rId297"/>
        </w:object>
      </w:r>
      <w:r w:rsidRPr="009B6B56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9B6B56">
        <w:rPr>
          <w:rFonts w:ascii="Times New Roman" w:hAnsi="Times New Roman" w:cs="Times New Roman"/>
          <w:i/>
          <w:sz w:val="24"/>
          <w:szCs w:val="24"/>
        </w:rPr>
        <w:t>y</w:t>
      </w:r>
      <w:r w:rsidRPr="009B6B56">
        <w:rPr>
          <w:rFonts w:ascii="Times New Roman" w:hAnsi="Times New Roman" w:cs="Times New Roman"/>
          <w:sz w:val="24"/>
          <w:szCs w:val="24"/>
        </w:rPr>
        <w:t xml:space="preserve">-axis. </w:t>
      </w:r>
    </w:p>
    <w:p w14:paraId="64C2B701" w14:textId="77777777" w:rsidR="00027E29" w:rsidRPr="009B6B56" w:rsidRDefault="00DB2D37" w:rsidP="009B6B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Answer:</w:t>
      </w:r>
      <w:r w:rsidR="00027E29" w:rsidRPr="009B6B56">
        <w:rPr>
          <w:rFonts w:ascii="Times New Roman" w:hAnsi="Times New Roman" w:cs="Times New Roman"/>
          <w:sz w:val="24"/>
          <w:szCs w:val="24"/>
        </w:rPr>
        <w:t xml:space="preserve"> </w:t>
      </w:r>
      <w:r w:rsidR="00184F29" w:rsidRPr="00184F29">
        <w:rPr>
          <w:rFonts w:ascii="Times New Roman" w:hAnsi="Times New Roman" w:cs="Times New Roman"/>
          <w:position w:val="-24"/>
          <w:sz w:val="24"/>
          <w:szCs w:val="24"/>
        </w:rPr>
        <w:object w:dxaOrig="700" w:dyaOrig="680" w14:anchorId="4CBAA7C7">
          <v:shape id="_x0000_i1169" type="#_x0000_t75" style="width:34.8pt;height:34pt" o:ole="">
            <v:imagedata r:id="rId298" o:title=""/>
          </v:shape>
          <o:OLEObject Type="Embed" ProgID="Equation.DSMT4" ShapeID="_x0000_i1169" DrawAspect="Content" ObjectID="_1626536890" r:id="rId299"/>
        </w:object>
      </w:r>
    </w:p>
    <w:p w14:paraId="1CF3907C" w14:textId="77777777" w:rsidR="00027E29" w:rsidRDefault="00027E29" w:rsidP="009B6B56">
      <w:pPr>
        <w:pStyle w:val="NormalWeb"/>
        <w:spacing w:before="0" w:beforeAutospacing="0" w:after="0" w:afterAutospacing="0"/>
      </w:pPr>
    </w:p>
    <w:p w14:paraId="46FAA6D5" w14:textId="77777777" w:rsidR="00184F29" w:rsidRDefault="00184F29" w:rsidP="009B6B56">
      <w:pPr>
        <w:pStyle w:val="NormalWeb"/>
        <w:spacing w:before="0" w:beforeAutospacing="0" w:after="0" w:afterAutospacing="0"/>
      </w:pPr>
    </w:p>
    <w:p w14:paraId="18DF25A7" w14:textId="77777777" w:rsidR="00184F29" w:rsidRPr="009B6B56" w:rsidRDefault="00184F29" w:rsidP="009B6B56">
      <w:pPr>
        <w:pStyle w:val="NormalWeb"/>
        <w:spacing w:before="0" w:beforeAutospacing="0" w:after="0" w:afterAutospacing="0"/>
      </w:pPr>
    </w:p>
    <w:p w14:paraId="43B43D34" w14:textId="77777777" w:rsidR="0039526F" w:rsidRPr="00184F29" w:rsidRDefault="0039526F" w:rsidP="00184F29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6B56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9526F" w:rsidRPr="00184F29">
      <w:headerReference w:type="default" r:id="rId30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8F4F1C" w14:textId="77777777" w:rsidR="006D24DC" w:rsidRDefault="006D24DC" w:rsidP="00BC6870">
      <w:pPr>
        <w:spacing w:after="0" w:line="240" w:lineRule="auto"/>
      </w:pPr>
      <w:r>
        <w:separator/>
      </w:r>
    </w:p>
  </w:endnote>
  <w:endnote w:type="continuationSeparator" w:id="0">
    <w:p w14:paraId="77CDBF8E" w14:textId="77777777" w:rsidR="006D24DC" w:rsidRDefault="006D24DC" w:rsidP="00BC68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 Roman"/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27CEC2" w14:textId="77777777" w:rsidR="006D24DC" w:rsidRDefault="006D24DC" w:rsidP="00BC6870">
      <w:pPr>
        <w:spacing w:after="0" w:line="240" w:lineRule="auto"/>
      </w:pPr>
      <w:r>
        <w:separator/>
      </w:r>
    </w:p>
  </w:footnote>
  <w:footnote w:type="continuationSeparator" w:id="0">
    <w:p w14:paraId="5B2617F7" w14:textId="77777777" w:rsidR="006D24DC" w:rsidRDefault="006D24DC" w:rsidP="00BC68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E3B8B7" w14:textId="42F2FD05" w:rsidR="00BC6870" w:rsidRPr="005B7BD5" w:rsidRDefault="004C79ED" w:rsidP="00BC6870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BC6870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14:paraId="293227D6" w14:textId="77777777" w:rsidR="00BC6870" w:rsidRDefault="00BC68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1B5F85"/>
    <w:multiLevelType w:val="hybridMultilevel"/>
    <w:tmpl w:val="7A905A1C"/>
    <w:lvl w:ilvl="0" w:tplc="0E540552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11134A"/>
    <w:rsid w:val="00184F29"/>
    <w:rsid w:val="002510C4"/>
    <w:rsid w:val="0029235A"/>
    <w:rsid w:val="002B0FB8"/>
    <w:rsid w:val="002E444B"/>
    <w:rsid w:val="00326D91"/>
    <w:rsid w:val="0039526F"/>
    <w:rsid w:val="004016B1"/>
    <w:rsid w:val="004579EF"/>
    <w:rsid w:val="00496C9E"/>
    <w:rsid w:val="004C79ED"/>
    <w:rsid w:val="00507FAD"/>
    <w:rsid w:val="00576BE4"/>
    <w:rsid w:val="0064250C"/>
    <w:rsid w:val="006D24DC"/>
    <w:rsid w:val="00712907"/>
    <w:rsid w:val="007D7DDF"/>
    <w:rsid w:val="00843ACA"/>
    <w:rsid w:val="009514A5"/>
    <w:rsid w:val="00970961"/>
    <w:rsid w:val="009B6B56"/>
    <w:rsid w:val="009C2286"/>
    <w:rsid w:val="009F71B8"/>
    <w:rsid w:val="00A02AA2"/>
    <w:rsid w:val="00A55FE4"/>
    <w:rsid w:val="00AE1949"/>
    <w:rsid w:val="00AF4FCE"/>
    <w:rsid w:val="00BC6870"/>
    <w:rsid w:val="00CD3A2D"/>
    <w:rsid w:val="00CF2090"/>
    <w:rsid w:val="00DB2D37"/>
    <w:rsid w:val="00E005D0"/>
    <w:rsid w:val="00E81124"/>
    <w:rsid w:val="00F13BF6"/>
    <w:rsid w:val="00F3166C"/>
    <w:rsid w:val="00F413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11AD4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184F29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870"/>
  </w:style>
  <w:style w:type="paragraph" w:styleId="Footer">
    <w:name w:val="footer"/>
    <w:basedOn w:val="Normal"/>
    <w:link w:val="Foot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870"/>
  </w:style>
  <w:style w:type="character" w:styleId="CommentReference">
    <w:name w:val="annotation reference"/>
    <w:basedOn w:val="DefaultParagraphFont"/>
    <w:uiPriority w:val="99"/>
    <w:semiHidden/>
    <w:unhideWhenUsed/>
    <w:rsid w:val="0029235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235A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235A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235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235A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184F29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870"/>
  </w:style>
  <w:style w:type="paragraph" w:styleId="Footer">
    <w:name w:val="footer"/>
    <w:basedOn w:val="Normal"/>
    <w:link w:val="FooterChar"/>
    <w:uiPriority w:val="99"/>
    <w:unhideWhenUsed/>
    <w:rsid w:val="00BC68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870"/>
  </w:style>
  <w:style w:type="character" w:styleId="CommentReference">
    <w:name w:val="annotation reference"/>
    <w:basedOn w:val="DefaultParagraphFont"/>
    <w:uiPriority w:val="99"/>
    <w:semiHidden/>
    <w:unhideWhenUsed/>
    <w:rsid w:val="0029235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235A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235A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235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235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42.e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e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3.bin"/><Relationship Id="rId271" Type="http://schemas.openxmlformats.org/officeDocument/2006/relationships/oleObject" Target="embeddings/oleObject131.bin"/><Relationship Id="rId276" Type="http://schemas.openxmlformats.org/officeDocument/2006/relationships/image" Target="media/image135.wmf"/><Relationship Id="rId292" Type="http://schemas.openxmlformats.org/officeDocument/2006/relationships/image" Target="media/image143.emf"/><Relationship Id="rId297" Type="http://schemas.openxmlformats.org/officeDocument/2006/relationships/oleObject" Target="embeddings/oleObject144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282" Type="http://schemas.openxmlformats.org/officeDocument/2006/relationships/image" Target="media/image138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2.bin"/><Relationship Id="rId302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e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e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e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jpeg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e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e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header" Target="header1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7.e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98.e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0F51B4-F29E-417E-AF89-2D1E054580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88</Words>
  <Characters>677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Sarah Evans</cp:lastModifiedBy>
  <cp:revision>3</cp:revision>
  <dcterms:created xsi:type="dcterms:W3CDTF">2019-08-05T17:04:00Z</dcterms:created>
  <dcterms:modified xsi:type="dcterms:W3CDTF">2019-08-05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